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FD0E1C" w:rsidRPr="00AA6AD0" w:rsidTr="00EF073E">
        <w:tc>
          <w:tcPr>
            <w:tcW w:w="4889" w:type="dxa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FD0E1C" w:rsidRPr="00AA6AD0" w:rsidRDefault="00F04E6A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Stage </w:t>
            </w:r>
            <w:r w:rsidR="00AD12A3">
              <w:rPr>
                <w:rFonts w:ascii="Times New Roman" w:hAnsi="Times New Roman"/>
                <w:b/>
                <w:sz w:val="28"/>
                <w:szCs w:val="28"/>
              </w:rPr>
              <w:t>statistique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1</w:t>
            </w:r>
          </w:p>
          <w:p w:rsidR="00FD0E1C" w:rsidRPr="00AA6AD0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FD0E1C" w:rsidRPr="00AA6AD0" w:rsidRDefault="003F0783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 graphiques (83 Premium CE &amp; 82 Advanced</w:t>
            </w:r>
            <w:r w:rsidR="00FD0E1C" w:rsidRPr="00AA6AD0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FD0E1C" w:rsidRPr="00F04E6A" w:rsidRDefault="00FD0E1C" w:rsidP="00AA6AD0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</w:tcPr>
          <w:p w:rsidR="00FD0E1C" w:rsidRPr="00645FF9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547DB0" w:rsidRDefault="0088412C" w:rsidP="00645FF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>
              <w:rPr>
                <w:rFonts w:ascii="Times New Roman" w:hAnsi="Times New Roman"/>
                <w:b/>
                <w:sz w:val="36"/>
                <w:szCs w:val="36"/>
              </w:rPr>
              <w:t>Distance de freinage</w:t>
            </w:r>
            <w:r w:rsidR="00F76D20">
              <w:rPr>
                <w:rStyle w:val="Appelnotedebasdep"/>
                <w:rFonts w:ascii="Times New Roman" w:hAnsi="Times New Roman"/>
                <w:b/>
                <w:sz w:val="36"/>
                <w:szCs w:val="36"/>
              </w:rPr>
              <w:footnoteReference w:id="1"/>
            </w:r>
          </w:p>
          <w:p w:rsidR="00FD0E1C" w:rsidRPr="00645FF9" w:rsidRDefault="00FD0E1C" w:rsidP="009C7B56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</w:tr>
    </w:tbl>
    <w:p w:rsidR="0027205E" w:rsidRPr="00F04E6A" w:rsidRDefault="0027205E" w:rsidP="00FD0E1C">
      <w:pPr>
        <w:spacing w:after="0" w:line="240" w:lineRule="auto"/>
        <w:rPr>
          <w:sz w:val="18"/>
          <w:szCs w:val="18"/>
        </w:rPr>
      </w:pPr>
    </w:p>
    <w:p w:rsidR="00B149EA" w:rsidRDefault="00970832" w:rsidP="00346C5D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bjectifs de c</w:t>
      </w:r>
      <w:r w:rsidR="00B149EA">
        <w:rPr>
          <w:rFonts w:ascii="Times New Roman" w:hAnsi="Times New Roman"/>
        </w:rPr>
        <w:t xml:space="preserve">ette fiche :   </w:t>
      </w:r>
    </w:p>
    <w:p w:rsidR="0088412C" w:rsidRPr="0088412C" w:rsidRDefault="004A21B7" w:rsidP="0088412C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B7"/>
      </w:r>
      <w:r>
        <w:rPr>
          <w:rFonts w:ascii="Times New Roman" w:hAnsi="Times New Roman"/>
        </w:rPr>
        <w:t xml:space="preserve"> </w:t>
      </w:r>
      <w:r w:rsidR="0088412C" w:rsidRPr="0088412C">
        <w:rPr>
          <w:rFonts w:ascii="Times New Roman" w:hAnsi="Times New Roman"/>
        </w:rPr>
        <w:t>Réaliser un ajustement d’un nuage de points à l’aide de la calculatrice ;</w:t>
      </w:r>
    </w:p>
    <w:p w:rsidR="0088412C" w:rsidRPr="0088412C" w:rsidRDefault="004A21B7" w:rsidP="0088412C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B7"/>
      </w:r>
      <w:r>
        <w:rPr>
          <w:rFonts w:ascii="Times New Roman" w:hAnsi="Times New Roman"/>
        </w:rPr>
        <w:t xml:space="preserve"> </w:t>
      </w:r>
      <w:r w:rsidR="0088412C" w:rsidRPr="0088412C">
        <w:rPr>
          <w:rFonts w:ascii="Times New Roman" w:hAnsi="Times New Roman"/>
        </w:rPr>
        <w:t>Estimer une valeur ;</w:t>
      </w:r>
    </w:p>
    <w:p w:rsidR="000D500A" w:rsidRPr="0088412C" w:rsidRDefault="004A21B7" w:rsidP="0088412C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F0B7"/>
      </w:r>
      <w:r>
        <w:rPr>
          <w:rFonts w:ascii="Times New Roman" w:hAnsi="Times New Roman"/>
        </w:rPr>
        <w:t xml:space="preserve"> </w:t>
      </w:r>
      <w:r w:rsidR="0088412C" w:rsidRPr="0088412C">
        <w:rPr>
          <w:rFonts w:ascii="Times New Roman" w:hAnsi="Times New Roman"/>
        </w:rPr>
        <w:t>Critiquer, valider la qualité d’</w:t>
      </w:r>
      <w:r w:rsidR="00C20DBC">
        <w:rPr>
          <w:rFonts w:ascii="Times New Roman" w:hAnsi="Times New Roman"/>
        </w:rPr>
        <w:t>un ajustement.</w:t>
      </w:r>
    </w:p>
    <w:p w:rsidR="00BC3BA3" w:rsidRDefault="00BC3BA3" w:rsidP="009C7B56">
      <w:pPr>
        <w:pStyle w:val="Default"/>
        <w:jc w:val="both"/>
        <w:rPr>
          <w:b/>
        </w:rPr>
      </w:pPr>
    </w:p>
    <w:p w:rsidR="00346C5D" w:rsidRDefault="009C7B56" w:rsidP="009C7B56">
      <w:pPr>
        <w:pStyle w:val="Default"/>
        <w:jc w:val="both"/>
        <w:rPr>
          <w:color w:val="323232"/>
        </w:rPr>
      </w:pPr>
      <w:r w:rsidRPr="009C7B56">
        <w:rPr>
          <w:b/>
        </w:rPr>
        <w:t>É</w:t>
      </w:r>
      <w:r w:rsidR="0088412C">
        <w:rPr>
          <w:b/>
        </w:rPr>
        <w:t xml:space="preserve">noncé </w:t>
      </w:r>
      <w:r w:rsidR="00346C5D" w:rsidRPr="009C7B56">
        <w:rPr>
          <w:b/>
          <w:color w:val="323232"/>
        </w:rPr>
        <w:t> </w:t>
      </w:r>
      <w:r w:rsidR="00346C5D" w:rsidRPr="009C7B56">
        <w:rPr>
          <w:color w:val="323232"/>
        </w:rPr>
        <w:t xml:space="preserve"> </w:t>
      </w:r>
    </w:p>
    <w:p w:rsidR="0088412C" w:rsidRPr="0088412C" w:rsidRDefault="0088412C" w:rsidP="0088412C">
      <w:pPr>
        <w:spacing w:before="120" w:after="0" w:line="240" w:lineRule="auto"/>
        <w:jc w:val="both"/>
        <w:rPr>
          <w:rFonts w:ascii="Times New Roman" w:hAnsi="Times New Roman"/>
          <w:color w:val="323232"/>
        </w:rPr>
      </w:pPr>
      <w:r w:rsidRPr="0088412C">
        <w:rPr>
          <w:rFonts w:ascii="Times New Roman" w:hAnsi="Times New Roman"/>
          <w:color w:val="323232"/>
        </w:rPr>
        <w:t xml:space="preserve">Un test de freinage a été effectué à partir de 7 voitures. Les résultats de ce test sont donnés par le tableau suivant : </w:t>
      </w:r>
    </w:p>
    <w:tbl>
      <w:tblPr>
        <w:tblW w:w="567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3"/>
        <w:gridCol w:w="601"/>
        <w:gridCol w:w="711"/>
        <w:gridCol w:w="711"/>
        <w:gridCol w:w="601"/>
        <w:gridCol w:w="711"/>
        <w:gridCol w:w="711"/>
        <w:gridCol w:w="711"/>
      </w:tblGrid>
      <w:tr w:rsidR="0088412C" w:rsidRPr="0088412C" w:rsidTr="000410DF">
        <w:trPr>
          <w:jc w:val="center"/>
        </w:trPr>
        <w:tc>
          <w:tcPr>
            <w:tcW w:w="913" w:type="dxa"/>
          </w:tcPr>
          <w:p w:rsidR="0088412C" w:rsidRPr="0088412C" w:rsidRDefault="0088412C" w:rsidP="0088412C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n°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1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2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3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4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5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6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7</w:t>
            </w:r>
          </w:p>
        </w:tc>
      </w:tr>
      <w:tr w:rsidR="0088412C" w:rsidRPr="0088412C" w:rsidTr="000410DF">
        <w:trPr>
          <w:jc w:val="center"/>
        </w:trPr>
        <w:tc>
          <w:tcPr>
            <w:tcW w:w="913" w:type="dxa"/>
          </w:tcPr>
          <w:p w:rsidR="0088412C" w:rsidRPr="0088412C" w:rsidRDefault="0088412C" w:rsidP="0088412C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Start"/>
            <w:r w:rsidRPr="0088412C">
              <w:rPr>
                <w:rFonts w:ascii="Times New Roman" w:hAnsi="Times New Roman"/>
                <w:i/>
              </w:rPr>
              <w:t>v</w:t>
            </w:r>
            <w:r w:rsidRPr="0088412C">
              <w:rPr>
                <w:rFonts w:ascii="Times New Roman" w:hAnsi="Times New Roman"/>
              </w:rPr>
              <w:t>(</w:t>
            </w:r>
            <w:proofErr w:type="gramEnd"/>
            <w:r w:rsidRPr="0088412C">
              <w:rPr>
                <w:rFonts w:ascii="Times New Roman" w:hAnsi="Times New Roman"/>
              </w:rPr>
              <w:t>km/h)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33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49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65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33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79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49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93</w:t>
            </w:r>
          </w:p>
        </w:tc>
      </w:tr>
      <w:tr w:rsidR="0088412C" w:rsidRPr="0088412C" w:rsidTr="000410DF">
        <w:trPr>
          <w:jc w:val="center"/>
        </w:trPr>
        <w:tc>
          <w:tcPr>
            <w:tcW w:w="913" w:type="dxa"/>
          </w:tcPr>
          <w:p w:rsidR="0088412C" w:rsidRPr="0088412C" w:rsidRDefault="0088412C" w:rsidP="0088412C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  <w:i/>
              </w:rPr>
              <w:t>d</w:t>
            </w:r>
            <w:r w:rsidRPr="0088412C">
              <w:rPr>
                <w:rFonts w:ascii="Times New Roman" w:hAnsi="Times New Roman"/>
              </w:rPr>
              <w:t>(m)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5,30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14,45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20,21</w:t>
            </w:r>
          </w:p>
        </w:tc>
        <w:tc>
          <w:tcPr>
            <w:tcW w:w="60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6,50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38,45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11,23</w:t>
            </w:r>
          </w:p>
        </w:tc>
        <w:tc>
          <w:tcPr>
            <w:tcW w:w="711" w:type="dxa"/>
          </w:tcPr>
          <w:p w:rsidR="0088412C" w:rsidRPr="0088412C" w:rsidRDefault="0088412C" w:rsidP="0088412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8412C">
              <w:rPr>
                <w:rFonts w:ascii="Times New Roman" w:hAnsi="Times New Roman"/>
              </w:rPr>
              <w:t>50,42</w:t>
            </w:r>
          </w:p>
        </w:tc>
      </w:tr>
    </w:tbl>
    <w:p w:rsidR="009C7B56" w:rsidRPr="0088412C" w:rsidRDefault="0088412C" w:rsidP="0088412C">
      <w:pPr>
        <w:spacing w:before="120" w:after="0" w:line="240" w:lineRule="auto"/>
        <w:rPr>
          <w:rFonts w:ascii="Times New Roman" w:hAnsi="Times New Roman"/>
          <w:bCs/>
        </w:rPr>
      </w:pPr>
      <w:r w:rsidRPr="0088412C">
        <w:rPr>
          <w:rFonts w:ascii="Times New Roman" w:hAnsi="Times New Roman"/>
        </w:rPr>
        <w:t xml:space="preserve">On se propose d’étudier ces données et de </w:t>
      </w:r>
      <w:r w:rsidRPr="0088412C">
        <w:rPr>
          <w:rFonts w:ascii="Times New Roman" w:hAnsi="Times New Roman"/>
          <w:color w:val="323232"/>
        </w:rPr>
        <w:t>déterminer la distance nécessaire à l'arrêt d'une voiture lancée à 100 km/h.</w:t>
      </w:r>
    </w:p>
    <w:p w:rsidR="00892924" w:rsidRDefault="00892924" w:rsidP="0088412C">
      <w:pPr>
        <w:spacing w:after="0" w:line="240" w:lineRule="auto"/>
        <w:rPr>
          <w:rFonts w:ascii="Times New Roman" w:hAnsi="Times New Roman"/>
          <w:bCs/>
        </w:rPr>
      </w:pPr>
    </w:p>
    <w:p w:rsidR="000D500A" w:rsidRPr="000D500A" w:rsidRDefault="000D500A" w:rsidP="0088412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Mise en </w:t>
      </w:r>
      <w:r w:rsidR="00892924">
        <w:rPr>
          <w:rFonts w:ascii="Times New Roman" w:hAnsi="Times New Roman"/>
          <w:b/>
          <w:sz w:val="24"/>
          <w:szCs w:val="24"/>
        </w:rPr>
        <w:t xml:space="preserve">œuvre </w:t>
      </w:r>
    </w:p>
    <w:tbl>
      <w:tblPr>
        <w:tblW w:w="9927" w:type="dxa"/>
        <w:tblLook w:val="04A0" w:firstRow="1" w:lastRow="0" w:firstColumn="1" w:lastColumn="0" w:noHBand="0" w:noVBand="1"/>
      </w:tblPr>
      <w:tblGrid>
        <w:gridCol w:w="5920"/>
        <w:gridCol w:w="4007"/>
      </w:tblGrid>
      <w:tr w:rsidR="00491ADD" w:rsidTr="00491ADD">
        <w:tc>
          <w:tcPr>
            <w:tcW w:w="5920" w:type="dxa"/>
          </w:tcPr>
          <w:p w:rsidR="00491ADD" w:rsidRPr="00CA68F6" w:rsidRDefault="004A21B7" w:rsidP="00CA68F6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491ADD" w:rsidRPr="00491ADD">
              <w:rPr>
                <w:rFonts w:ascii="Times New Roman" w:hAnsi="Times New Roman"/>
                <w:szCs w:val="28"/>
              </w:rPr>
              <w:t>Appuyer sur la touche</w:t>
            </w:r>
            <w:r w:rsidR="00491ADD" w:rsidRPr="008266D9">
              <w:rPr>
                <w:szCs w:val="28"/>
              </w:rPr>
              <w:t xml:space="preserve">  </w:t>
            </w:r>
            <w:r w:rsidR="00CA68F6"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…</w:t>
            </w:r>
            <w:r w:rsid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="00CA68F6"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À</w:t>
            </w:r>
            <w:r w:rsidR="00491ADD">
              <w:t xml:space="preserve"> </w:t>
            </w:r>
            <w:r w:rsidR="00491ADD" w:rsidRPr="00491ADD">
              <w:rPr>
                <w:rFonts w:ascii="Times New Roman" w:hAnsi="Times New Roman"/>
                <w:szCs w:val="28"/>
              </w:rPr>
              <w:t>pour accéder à  l’éditeur de données statistiques. Entrer  les données de la vitesse dans la liste L1 et celle de la distance dans la liste L2.</w:t>
            </w:r>
          </w:p>
          <w:p w:rsidR="00491ADD" w:rsidRPr="008266D9" w:rsidRDefault="00491ADD" w:rsidP="00491ADD">
            <w:pPr>
              <w:spacing w:after="0" w:line="240" w:lineRule="auto"/>
              <w:jc w:val="both"/>
              <w:rPr>
                <w:sz w:val="28"/>
                <w:szCs w:val="28"/>
              </w:rPr>
            </w:pPr>
          </w:p>
          <w:p w:rsidR="00491ADD" w:rsidRDefault="00491ADD" w:rsidP="00491ADD">
            <w:pPr>
              <w:spacing w:after="0" w:line="240" w:lineRule="auto"/>
            </w:pPr>
          </w:p>
          <w:p w:rsidR="00491ADD" w:rsidRDefault="00491ADD" w:rsidP="00491ADD">
            <w:pPr>
              <w:spacing w:after="0" w:line="240" w:lineRule="auto"/>
            </w:pPr>
          </w:p>
          <w:p w:rsidR="00491ADD" w:rsidRDefault="00491ADD" w:rsidP="00491ADD">
            <w:pPr>
              <w:spacing w:after="0" w:line="240" w:lineRule="auto"/>
            </w:pPr>
          </w:p>
          <w:p w:rsidR="00491ADD" w:rsidRDefault="00491ADD" w:rsidP="00491ADD">
            <w:pPr>
              <w:spacing w:after="0" w:line="240" w:lineRule="auto"/>
            </w:pPr>
          </w:p>
          <w:p w:rsidR="00491ADD" w:rsidRPr="00CA68F6" w:rsidRDefault="004A21B7" w:rsidP="00CA68F6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491ADD" w:rsidRPr="00491ADD">
              <w:rPr>
                <w:rFonts w:ascii="Times New Roman" w:hAnsi="Times New Roman"/>
              </w:rPr>
              <w:t xml:space="preserve">Représentons le nuage de </w:t>
            </w:r>
            <w:r w:rsidR="003B423D" w:rsidRPr="00491ADD">
              <w:rPr>
                <w:rFonts w:ascii="Times New Roman" w:hAnsi="Times New Roman"/>
              </w:rPr>
              <w:t>points</w:t>
            </w:r>
            <w:r w:rsidR="00491ADD" w:rsidRPr="00491ADD">
              <w:rPr>
                <w:rFonts w:ascii="Times New Roman" w:hAnsi="Times New Roman"/>
                <w:position w:val="-10"/>
              </w:rPr>
              <w:object w:dxaOrig="85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5pt" o:ole="">
                  <v:imagedata r:id="rId9" o:title=""/>
                </v:shape>
                <o:OLEObject Type="Embed" ProgID="Equation.DSMT4" ShapeID="_x0000_i1025" DrawAspect="Content" ObjectID="_1514472020" r:id="rId10"/>
              </w:object>
            </w:r>
            <w:r w:rsidR="00491ADD" w:rsidRPr="00491ADD">
              <w:rPr>
                <w:rFonts w:ascii="Times New Roman" w:hAnsi="Times New Roman"/>
              </w:rPr>
              <w:t>. Pour cela appuyer sur les touches</w:t>
            </w:r>
            <w:r w:rsidR="00491ADD" w:rsidRPr="008266D9">
              <w:rPr>
                <w:szCs w:val="28"/>
              </w:rPr>
              <w:t xml:space="preserve"> </w:t>
            </w:r>
            <w:r w:rsidR="00CA68F6"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 w:rsid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="00CA68F6"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o</w:t>
            </w:r>
            <w:r w:rsidR="00CA68F6"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  <w:t xml:space="preserve"> </w:t>
            </w:r>
            <w:r w:rsidR="00CA68F6">
              <w:rPr>
                <w:rFonts w:ascii="Times New Roman" w:hAnsi="Times New Roman"/>
                <w:szCs w:val="28"/>
              </w:rPr>
              <w:t xml:space="preserve">et effectuer les réglages </w:t>
            </w:r>
            <w:r w:rsidR="00491ADD" w:rsidRPr="00491ADD">
              <w:rPr>
                <w:rFonts w:ascii="Times New Roman" w:hAnsi="Times New Roman"/>
                <w:szCs w:val="28"/>
              </w:rPr>
              <w:t xml:space="preserve">correspondants à l’écran </w:t>
            </w:r>
            <w:r w:rsidR="003F0783" w:rsidRPr="00491ADD">
              <w:rPr>
                <w:rFonts w:ascii="Times New Roman" w:hAnsi="Times New Roman"/>
                <w:szCs w:val="28"/>
              </w:rPr>
              <w:t>ci-contre</w:t>
            </w:r>
            <w:r w:rsidR="00491ADD" w:rsidRPr="00491ADD">
              <w:rPr>
                <w:rFonts w:ascii="Times New Roman" w:hAnsi="Times New Roman"/>
                <w:szCs w:val="28"/>
              </w:rPr>
              <w:t xml:space="preserve">. </w:t>
            </w:r>
          </w:p>
          <w:p w:rsidR="00491ADD" w:rsidRDefault="00491ADD" w:rsidP="00F76D20">
            <w:pPr>
              <w:spacing w:after="0" w:line="240" w:lineRule="auto"/>
              <w:jc w:val="both"/>
            </w:pPr>
            <w:r w:rsidRPr="00491ADD">
              <w:rPr>
                <w:rFonts w:ascii="Times New Roman" w:hAnsi="Times New Roman"/>
                <w:szCs w:val="28"/>
              </w:rPr>
              <w:t>Vérifier qu’aucune représentation graphique de fonction ne peut perturber la représentation du nuage de points (touche</w:t>
            </w:r>
            <w:r w:rsidRPr="008266D9">
              <w:rPr>
                <w:szCs w:val="28"/>
              </w:rPr>
              <w:t xml:space="preserve"> </w:t>
            </w:r>
            <w:r w:rsidR="008A6061"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o</w:t>
            </w:r>
            <w:r w:rsidRPr="00491ADD">
              <w:rPr>
                <w:rFonts w:ascii="Times New Roman" w:hAnsi="Times New Roman"/>
              </w:rPr>
              <w:t>).</w:t>
            </w:r>
          </w:p>
          <w:p w:rsidR="00491ADD" w:rsidRDefault="00491ADD" w:rsidP="00491ADD">
            <w:pPr>
              <w:spacing w:after="0" w:line="240" w:lineRule="auto"/>
            </w:pPr>
          </w:p>
          <w:p w:rsidR="00491ADD" w:rsidRDefault="00491ADD" w:rsidP="00491ADD">
            <w:pPr>
              <w:spacing w:after="0" w:line="240" w:lineRule="auto"/>
            </w:pPr>
          </w:p>
          <w:p w:rsidR="00F76D20" w:rsidRPr="00F21095" w:rsidRDefault="00F76D20" w:rsidP="00491ADD">
            <w:pPr>
              <w:spacing w:after="0" w:line="240" w:lineRule="auto"/>
            </w:pPr>
          </w:p>
          <w:p w:rsidR="00491ADD" w:rsidRPr="00491ADD" w:rsidRDefault="004A21B7" w:rsidP="00F76D20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491ADD" w:rsidRPr="00491ADD">
              <w:rPr>
                <w:rFonts w:ascii="Times New Roman" w:hAnsi="Times New Roman"/>
                <w:color w:val="323232"/>
              </w:rPr>
              <w:t>L'observation du nuage peut permettre de penser qu'il est possible d'approcher ce nuage par une droite ; c'est ce que nous allons faire en faisant une régression linéaire.</w:t>
            </w:r>
          </w:p>
          <w:p w:rsidR="00491ADD" w:rsidRPr="008266D9" w:rsidRDefault="00491ADD" w:rsidP="000410DF">
            <w:pPr>
              <w:rPr>
                <w:color w:val="323232"/>
                <w:sz w:val="23"/>
                <w:szCs w:val="23"/>
              </w:rPr>
            </w:pPr>
          </w:p>
          <w:p w:rsidR="00491ADD" w:rsidRPr="008266D9" w:rsidRDefault="00491ADD" w:rsidP="000410DF">
            <w:pPr>
              <w:rPr>
                <w:color w:val="323232"/>
                <w:sz w:val="23"/>
                <w:szCs w:val="23"/>
              </w:rPr>
            </w:pPr>
          </w:p>
          <w:p w:rsidR="00491ADD" w:rsidRPr="008266D9" w:rsidRDefault="00491ADD" w:rsidP="00F76D20">
            <w:pPr>
              <w:rPr>
                <w:sz w:val="28"/>
                <w:szCs w:val="28"/>
              </w:rPr>
            </w:pPr>
          </w:p>
        </w:tc>
        <w:tc>
          <w:tcPr>
            <w:tcW w:w="4007" w:type="dxa"/>
          </w:tcPr>
          <w:p w:rsidR="00491ADD" w:rsidRDefault="00513AEB" w:rsidP="000D500A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>
                  <wp:extent cx="1819275" cy="1371600"/>
                  <wp:effectExtent l="0" t="0" r="9525" b="0"/>
                  <wp:docPr id="1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91ADD" w:rsidRDefault="00513AEB" w:rsidP="000D500A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91ADD" w:rsidRDefault="00513AEB" w:rsidP="000D500A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>
                  <wp:extent cx="1819275" cy="1371600"/>
                  <wp:effectExtent l="0" t="0" r="9525" b="0"/>
                  <wp:docPr id="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AB276C" w:rsidP="000D500A">
            <w:pPr>
              <w:spacing w:before="120" w:after="120" w:line="360" w:lineRule="auto"/>
              <w:jc w:val="center"/>
              <w:rPr>
                <w:sz w:val="28"/>
                <w:szCs w:val="28"/>
              </w:rPr>
            </w:pPr>
          </w:p>
        </w:tc>
      </w:tr>
      <w:tr w:rsidR="00AB276C" w:rsidTr="000410DF">
        <w:tc>
          <w:tcPr>
            <w:tcW w:w="5920" w:type="dxa"/>
          </w:tcPr>
          <w:p w:rsidR="00AB276C" w:rsidRPr="00C20DBC" w:rsidRDefault="004A21B7" w:rsidP="00C20DBC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/>
              </w:rPr>
              <w:lastRenderedPageBreak/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AB276C" w:rsidRPr="00AB276C">
              <w:rPr>
                <w:rFonts w:ascii="Times New Roman" w:hAnsi="Times New Roman"/>
                <w:color w:val="323232"/>
              </w:rPr>
              <w:t>Appuyer sur la touche</w:t>
            </w:r>
            <w:r w:rsidR="00AB276C" w:rsidRPr="008266D9">
              <w:rPr>
                <w:color w:val="323232"/>
                <w:sz w:val="23"/>
                <w:szCs w:val="23"/>
              </w:rPr>
              <w:t xml:space="preserve"> </w:t>
            </w:r>
            <w:r w:rsidR="00C20DBC">
              <w:rPr>
                <w:color w:val="323232"/>
                <w:sz w:val="23"/>
                <w:szCs w:val="23"/>
              </w:rPr>
              <w:t xml:space="preserve"> </w:t>
            </w:r>
            <w:r w:rsidR="00C20DBC" w:rsidRPr="00C20DBC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…</w:t>
            </w:r>
            <w:r w:rsidR="00C20DBC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="00C20DBC" w:rsidRPr="00C20DBC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~</w:t>
            </w:r>
            <w:r w:rsidR="00C20DBC"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  <w:t xml:space="preserve"> </w:t>
            </w:r>
            <w:r w:rsidR="00AB276C">
              <w:t xml:space="preserve"> </w:t>
            </w:r>
            <w:r w:rsidR="00AB276C" w:rsidRPr="00AB276C">
              <w:rPr>
                <w:rFonts w:ascii="Times New Roman" w:hAnsi="Times New Roman"/>
                <w:color w:val="323232"/>
              </w:rPr>
              <w:t>et choisir le modèle correspondant, puis compléter la syntaxe :</w:t>
            </w: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4F5A8E" w:rsidRPr="004F5A8E" w:rsidRDefault="004F5A8E" w:rsidP="004F5A8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…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~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¶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À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Á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ƒ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r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Í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Í</w:t>
            </w: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Pr="008266D9" w:rsidRDefault="00AB276C" w:rsidP="00AB276C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AB276C" w:rsidRDefault="00AB276C" w:rsidP="00AB276C">
            <w:pPr>
              <w:spacing w:after="0" w:line="240" w:lineRule="auto"/>
              <w:jc w:val="both"/>
            </w:pPr>
          </w:p>
          <w:p w:rsidR="00AB276C" w:rsidRDefault="00AB276C" w:rsidP="00AB276C">
            <w:pPr>
              <w:spacing w:after="0" w:line="240" w:lineRule="auto"/>
              <w:jc w:val="both"/>
            </w:pPr>
          </w:p>
          <w:p w:rsidR="000D500A" w:rsidRDefault="000D500A" w:rsidP="000410DF">
            <w:pPr>
              <w:spacing w:before="120" w:after="120"/>
              <w:jc w:val="both"/>
              <w:rPr>
                <w:rFonts w:ascii="Times New Roman" w:hAnsi="Times New Roman"/>
              </w:rPr>
            </w:pPr>
          </w:p>
          <w:p w:rsidR="00AB276C" w:rsidRPr="004F5A8E" w:rsidRDefault="004A21B7" w:rsidP="004F5A8E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AB276C" w:rsidRPr="00AB276C">
              <w:rPr>
                <w:rFonts w:ascii="Times New Roman" w:hAnsi="Times New Roman"/>
              </w:rPr>
              <w:t xml:space="preserve">Appuyer sur la </w:t>
            </w:r>
            <w:proofErr w:type="gramStart"/>
            <w:r w:rsidR="00AB276C" w:rsidRPr="00AB276C">
              <w:rPr>
                <w:rFonts w:ascii="Times New Roman" w:hAnsi="Times New Roman"/>
              </w:rPr>
              <w:t>touche</w:t>
            </w:r>
            <w:r w:rsidR="004F5A8E">
              <w:rPr>
                <w:rFonts w:ascii="Times New Roman" w:hAnsi="Times New Roman"/>
              </w:rPr>
              <w:t xml:space="preserve"> </w:t>
            </w:r>
            <w:r w:rsidR="00AB276C">
              <w:t xml:space="preserve"> </w:t>
            </w:r>
            <w:r w:rsidR="004F5A8E"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s</w:t>
            </w:r>
            <w:r w:rsid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proofErr w:type="gramEnd"/>
            <w:r w:rsidR="00AB276C">
              <w:t xml:space="preserve"> </w:t>
            </w:r>
            <w:r w:rsidR="00AB276C" w:rsidRPr="00AB276C">
              <w:rPr>
                <w:rFonts w:ascii="Times New Roman" w:hAnsi="Times New Roman"/>
              </w:rPr>
              <w:t>pour visualiser les données avec la représentation graphique de la régression linéaire.</w:t>
            </w:r>
          </w:p>
          <w:p w:rsidR="00AB276C" w:rsidRPr="00AB276C" w:rsidRDefault="004A21B7" w:rsidP="00C3084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AB276C" w:rsidRPr="00AB276C">
              <w:rPr>
                <w:rFonts w:ascii="Times New Roman" w:hAnsi="Times New Roman"/>
              </w:rPr>
              <w:t xml:space="preserve">Adapter la fenêtre graphique en fixant la valeur de </w:t>
            </w:r>
            <w:proofErr w:type="spellStart"/>
            <w:r w:rsidR="00AB276C" w:rsidRPr="00AB276C">
              <w:rPr>
                <w:rFonts w:ascii="Times New Roman" w:hAnsi="Times New Roman"/>
              </w:rPr>
              <w:t>Xmax</w:t>
            </w:r>
            <w:proofErr w:type="spellEnd"/>
            <w:r w:rsidR="00AB276C" w:rsidRPr="00AB276C">
              <w:rPr>
                <w:rFonts w:ascii="Times New Roman" w:hAnsi="Times New Roman"/>
              </w:rPr>
              <w:t xml:space="preserve"> à 120.</w:t>
            </w:r>
          </w:p>
          <w:p w:rsidR="00AB276C" w:rsidRDefault="00AB276C" w:rsidP="00C30845">
            <w:pPr>
              <w:spacing w:after="0" w:line="240" w:lineRule="auto"/>
            </w:pPr>
          </w:p>
          <w:p w:rsidR="00AB276C" w:rsidRDefault="00AB276C" w:rsidP="00C30845">
            <w:pPr>
              <w:spacing w:after="0" w:line="240" w:lineRule="auto"/>
            </w:pPr>
          </w:p>
          <w:p w:rsidR="00AB276C" w:rsidRDefault="00AB276C" w:rsidP="00C30845">
            <w:pPr>
              <w:spacing w:after="0" w:line="240" w:lineRule="auto"/>
            </w:pPr>
          </w:p>
          <w:p w:rsidR="00AB276C" w:rsidRDefault="00AB276C" w:rsidP="00C30845">
            <w:pPr>
              <w:spacing w:after="0" w:line="240" w:lineRule="auto"/>
            </w:pPr>
          </w:p>
          <w:p w:rsidR="00AB276C" w:rsidRPr="004F5A8E" w:rsidRDefault="004A21B7" w:rsidP="004F5A8E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>
              <w:rPr>
                <w:rFonts w:ascii="Times New Roman" w:hAnsi="Times New Roman"/>
              </w:rPr>
              <w:sym w:font="Symbol" w:char="F0B7"/>
            </w:r>
            <w:r>
              <w:rPr>
                <w:rFonts w:ascii="Times New Roman" w:hAnsi="Times New Roman"/>
              </w:rPr>
              <w:t xml:space="preserve"> </w:t>
            </w:r>
            <w:r w:rsidR="00AB276C" w:rsidRPr="00AB276C">
              <w:rPr>
                <w:rFonts w:ascii="Times New Roman" w:hAnsi="Times New Roman"/>
              </w:rPr>
              <w:t>Utiliser la touche</w:t>
            </w:r>
            <w:r w:rsidR="00AB276C">
              <w:t xml:space="preserve"> </w:t>
            </w:r>
            <w:r w:rsidR="004F5A8E"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r</w:t>
            </w:r>
            <w:r w:rsidR="00AB276C">
              <w:t xml:space="preserve"> </w:t>
            </w:r>
            <w:r w:rsidR="00AB276C" w:rsidRPr="00AB276C">
              <w:rPr>
                <w:rFonts w:ascii="Times New Roman" w:hAnsi="Times New Roman"/>
              </w:rPr>
              <w:t xml:space="preserve">et </w:t>
            </w:r>
            <w:proofErr w:type="gramStart"/>
            <w:r w:rsidR="00AB276C" w:rsidRPr="00AB276C">
              <w:rPr>
                <w:rFonts w:ascii="Times New Roman" w:hAnsi="Times New Roman"/>
              </w:rPr>
              <w:t>éventuellement</w:t>
            </w:r>
            <w:r w:rsidR="00AB276C">
              <w:t xml:space="preserve"> </w:t>
            </w:r>
            <w:r w:rsidR="004F5A8E">
              <w:t xml:space="preserve"> </w:t>
            </w:r>
            <w:r w:rsidR="004F5A8E"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}</w:t>
            </w:r>
            <w:proofErr w:type="gramEnd"/>
            <w:r w:rsidR="00AB276C">
              <w:t xml:space="preserve"> </w:t>
            </w:r>
            <w:r w:rsidR="00AB276C" w:rsidRPr="00AB276C">
              <w:rPr>
                <w:rFonts w:ascii="Times New Roman" w:hAnsi="Times New Roman"/>
              </w:rPr>
              <w:t>pour estimer graphiquement la distance d’arrêt nécessaire si le véhicule se déplace à une vitesse de 100 km/h ; lorsque la courbe Y1 est affichée, il suffit de taper directement la valeur 100.</w:t>
            </w:r>
          </w:p>
          <w:p w:rsidR="00AB276C" w:rsidRPr="00AB276C" w:rsidRDefault="00AB276C" w:rsidP="00C30845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AB276C" w:rsidRPr="004F5A8E" w:rsidRDefault="00AB276C" w:rsidP="004F5A8E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AB276C">
              <w:rPr>
                <w:rFonts w:ascii="Times New Roman" w:hAnsi="Times New Roman"/>
                <w:i/>
              </w:rPr>
              <w:t>Remarque :</w:t>
            </w:r>
            <w:r w:rsidRPr="00AB276C">
              <w:rPr>
                <w:rFonts w:ascii="Times New Roman" w:hAnsi="Times New Roman"/>
              </w:rPr>
              <w:t xml:space="preserve"> Si les étiquettes des courbes ne sont pas affichées, </w:t>
            </w:r>
            <w:r w:rsidRPr="00AB276C">
              <w:rPr>
                <w:rFonts w:ascii="Times New Roman" w:hAnsi="Times New Roman"/>
              </w:rPr>
              <w:lastRenderedPageBreak/>
              <w:t>appuyer sur les touches</w:t>
            </w:r>
            <w:r>
              <w:t xml:space="preserve"> </w:t>
            </w:r>
            <w:r w:rsidR="004F5A8E">
              <w:t xml:space="preserve"> </w:t>
            </w:r>
            <w:r w:rsidR="004F5A8E"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 w:rsid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="004F5A8E" w:rsidRPr="004F5A8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q</w:t>
            </w:r>
            <w:r>
              <w:t xml:space="preserve"> </w:t>
            </w:r>
            <w:r w:rsidRPr="00AB276C">
              <w:rPr>
                <w:rFonts w:ascii="Times New Roman" w:hAnsi="Times New Roman"/>
              </w:rPr>
              <w:t xml:space="preserve">et choisir </w:t>
            </w:r>
            <w:proofErr w:type="spellStart"/>
            <w:r w:rsidRPr="00AB276C">
              <w:rPr>
                <w:rFonts w:ascii="Times New Roman" w:hAnsi="Times New Roman"/>
                <w:b/>
              </w:rPr>
              <w:t>ExprAff</w:t>
            </w:r>
            <w:proofErr w:type="spellEnd"/>
            <w:r w:rsidRPr="00AB276C">
              <w:rPr>
                <w:rFonts w:ascii="Times New Roman" w:hAnsi="Times New Roman"/>
              </w:rPr>
              <w:t>.</w:t>
            </w:r>
          </w:p>
          <w:p w:rsidR="00AB276C" w:rsidRPr="008266D9" w:rsidRDefault="00AB276C" w:rsidP="000410DF">
            <w:pPr>
              <w:spacing w:after="120"/>
              <w:rPr>
                <w:rFonts w:ascii="Verdana" w:hAnsi="Verdana"/>
                <w:b/>
                <w:bCs/>
                <w:sz w:val="24"/>
              </w:rPr>
            </w:pPr>
          </w:p>
        </w:tc>
        <w:tc>
          <w:tcPr>
            <w:tcW w:w="4007" w:type="dxa"/>
          </w:tcPr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>
                  <wp:extent cx="1819275" cy="1371600"/>
                  <wp:effectExtent l="0" t="0" r="9525" b="0"/>
                  <wp:docPr id="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>
                  <wp:extent cx="1819275" cy="1371600"/>
                  <wp:effectExtent l="0" t="0" r="9525" b="0"/>
                  <wp:docPr id="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76C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1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0845" w:rsidRPr="00C30845" w:rsidRDefault="00C30845" w:rsidP="00C30845">
      <w:pPr>
        <w:spacing w:after="120"/>
        <w:jc w:val="both"/>
        <w:rPr>
          <w:rFonts w:ascii="Times New Roman" w:hAnsi="Times New Roman"/>
          <w:b/>
          <w:bCs/>
          <w:i/>
        </w:rPr>
      </w:pPr>
      <w:r w:rsidRPr="00C30845">
        <w:rPr>
          <w:rFonts w:ascii="Times New Roman" w:hAnsi="Times New Roman"/>
          <w:b/>
          <w:bCs/>
          <w:i/>
        </w:rPr>
        <w:lastRenderedPageBreak/>
        <w:t xml:space="preserve">Nous concluons qu’avec le modèle linéaire, il faut prévoir une distance de </w:t>
      </w:r>
      <w:r w:rsidRPr="00C30845">
        <w:rPr>
          <w:rFonts w:ascii="Times New Roman" w:hAnsi="Times New Roman"/>
          <w:b/>
          <w:bCs/>
        </w:rPr>
        <w:t>51,9 m</w:t>
      </w:r>
      <w:r w:rsidRPr="00C30845">
        <w:rPr>
          <w:rFonts w:ascii="Times New Roman" w:hAnsi="Times New Roman"/>
          <w:b/>
          <w:bCs/>
          <w:i/>
        </w:rPr>
        <w:t xml:space="preserve"> pour stopper le véhicule. Mais ce modèle est-il le seul à sembler s’adapter aux données ?</w:t>
      </w:r>
    </w:p>
    <w:p w:rsidR="00AD12A3" w:rsidRPr="00E93523" w:rsidRDefault="00AD12A3" w:rsidP="008D3F8A">
      <w:pPr>
        <w:pStyle w:val="Default"/>
        <w:jc w:val="both"/>
        <w:rPr>
          <w:color w:val="auto"/>
          <w:sz w:val="22"/>
          <w:szCs w:val="22"/>
        </w:rPr>
      </w:pPr>
    </w:p>
    <w:tbl>
      <w:tblPr>
        <w:tblW w:w="9927" w:type="dxa"/>
        <w:tblInd w:w="-108" w:type="dxa"/>
        <w:tblLook w:val="04A0" w:firstRow="1" w:lastRow="0" w:firstColumn="1" w:lastColumn="0" w:noHBand="0" w:noVBand="1"/>
      </w:tblPr>
      <w:tblGrid>
        <w:gridCol w:w="5920"/>
        <w:gridCol w:w="4007"/>
      </w:tblGrid>
      <w:tr w:rsidR="00C30845" w:rsidTr="00522AF5">
        <w:tc>
          <w:tcPr>
            <w:tcW w:w="5920" w:type="dxa"/>
          </w:tcPr>
          <w:p w:rsidR="00C30845" w:rsidRPr="008266D9" w:rsidRDefault="00C30845" w:rsidP="00C30845">
            <w:pPr>
              <w:pStyle w:val="Default"/>
              <w:spacing w:before="120"/>
              <w:jc w:val="both"/>
              <w:rPr>
                <w:color w:val="323232"/>
                <w:sz w:val="22"/>
                <w:szCs w:val="22"/>
              </w:rPr>
            </w:pPr>
            <w:r w:rsidRPr="008266D9">
              <w:rPr>
                <w:color w:val="323232"/>
                <w:sz w:val="22"/>
                <w:szCs w:val="22"/>
              </w:rPr>
              <w:t xml:space="preserve">Dans la liste L3, faire calculer  la racine carrée de la distance. Étudions la </w:t>
            </w:r>
            <w:r w:rsidR="003B423D" w:rsidRPr="008266D9">
              <w:rPr>
                <w:color w:val="323232"/>
                <w:sz w:val="22"/>
                <w:szCs w:val="22"/>
              </w:rPr>
              <w:t>série</w:t>
            </w:r>
            <w:r w:rsidRPr="008266D9">
              <w:rPr>
                <w:color w:val="323232"/>
                <w:position w:val="-18"/>
                <w:sz w:val="22"/>
                <w:szCs w:val="22"/>
              </w:rPr>
              <w:object w:dxaOrig="740" w:dyaOrig="480">
                <v:shape id="_x0000_i1026" type="#_x0000_t75" style="width:37.5pt;height:24pt" o:ole="">
                  <v:imagedata r:id="rId20" o:title=""/>
                </v:shape>
                <o:OLEObject Type="Embed" ProgID="Equation.DSMT4" ShapeID="_x0000_i1026" DrawAspect="Content" ObjectID="_1514472021" r:id="rId21"/>
              </w:object>
            </w:r>
            <w:r w:rsidRPr="008266D9">
              <w:rPr>
                <w:color w:val="323232"/>
                <w:sz w:val="22"/>
                <w:szCs w:val="22"/>
              </w:rPr>
              <w:t xml:space="preserve">. </w:t>
            </w:r>
          </w:p>
          <w:p w:rsidR="00C30845" w:rsidRPr="00C30845" w:rsidRDefault="00C30845" w:rsidP="00C30845">
            <w:pPr>
              <w:spacing w:after="0" w:line="240" w:lineRule="auto"/>
              <w:jc w:val="both"/>
              <w:rPr>
                <w:rFonts w:ascii="Times New Roman" w:hAnsi="Times New Roman"/>
                <w:color w:val="323232"/>
              </w:rPr>
            </w:pPr>
            <w:r w:rsidRPr="00C30845">
              <w:rPr>
                <w:rFonts w:ascii="Times New Roman" w:hAnsi="Times New Roman"/>
                <w:color w:val="323232"/>
              </w:rPr>
              <w:t xml:space="preserve">Nous allons procéder comme précédemment et effectuer une régression linéaire au sens des moindres carrés avec le nuage (vitesse, </w:t>
            </w:r>
            <w:r w:rsidRPr="00C30845">
              <w:rPr>
                <w:rFonts w:ascii="Times New Roman" w:hAnsi="Times New Roman"/>
                <w:i/>
                <w:color w:val="323232"/>
              </w:rPr>
              <w:t>z</w:t>
            </w:r>
            <w:r w:rsidRPr="00C30845">
              <w:rPr>
                <w:rFonts w:ascii="Times New Roman" w:hAnsi="Times New Roman"/>
                <w:color w:val="323232"/>
              </w:rPr>
              <w:t>).</w:t>
            </w:r>
          </w:p>
          <w:p w:rsidR="00C30845" w:rsidRPr="00C30845" w:rsidRDefault="00C30845" w:rsidP="00C30845">
            <w:pPr>
              <w:spacing w:after="0" w:line="240" w:lineRule="auto"/>
              <w:jc w:val="both"/>
              <w:rPr>
                <w:rFonts w:ascii="Times New Roman" w:hAnsi="Times New Roman"/>
                <w:color w:val="323232"/>
              </w:rPr>
            </w:pPr>
          </w:p>
          <w:p w:rsidR="00C30845" w:rsidRPr="00C30845" w:rsidRDefault="00C30845" w:rsidP="00C30845">
            <w:pPr>
              <w:spacing w:after="0" w:line="240" w:lineRule="auto"/>
              <w:jc w:val="both"/>
              <w:rPr>
                <w:rFonts w:ascii="Times New Roman" w:hAnsi="Times New Roman"/>
                <w:color w:val="323232"/>
              </w:rPr>
            </w:pPr>
          </w:p>
          <w:p w:rsidR="00C30845" w:rsidRPr="00C30845" w:rsidRDefault="00C30845" w:rsidP="000D500A">
            <w:pPr>
              <w:spacing w:before="240" w:after="0" w:line="240" w:lineRule="auto"/>
              <w:jc w:val="both"/>
              <w:rPr>
                <w:rFonts w:ascii="Times New Roman" w:hAnsi="Times New Roman"/>
                <w:color w:val="323232"/>
              </w:rPr>
            </w:pPr>
            <w:r w:rsidRPr="00C30845">
              <w:rPr>
                <w:rFonts w:ascii="Times New Roman" w:hAnsi="Times New Roman"/>
                <w:color w:val="323232"/>
              </w:rPr>
              <w:t>Les instructions figurent dans les écrans ci-contre.</w:t>
            </w:r>
          </w:p>
          <w:p w:rsidR="00C30845" w:rsidRPr="00C30845" w:rsidRDefault="00C30845" w:rsidP="00C30845">
            <w:pPr>
              <w:spacing w:after="0" w:line="240" w:lineRule="auto"/>
              <w:rPr>
                <w:rFonts w:ascii="Times New Roman" w:hAnsi="Times New Roman"/>
                <w:color w:val="323232"/>
              </w:rPr>
            </w:pPr>
          </w:p>
          <w:p w:rsidR="00C30845" w:rsidRPr="00C30845" w:rsidRDefault="00C30845" w:rsidP="00C30845">
            <w:pPr>
              <w:spacing w:after="0" w:line="240" w:lineRule="auto"/>
              <w:rPr>
                <w:rFonts w:ascii="Times New Roman" w:hAnsi="Times New Roman"/>
                <w:color w:val="323232"/>
              </w:rPr>
            </w:pPr>
          </w:p>
          <w:p w:rsidR="00C30845" w:rsidRPr="00C30845" w:rsidRDefault="00C30845" w:rsidP="00C30845">
            <w:pPr>
              <w:spacing w:after="0" w:line="240" w:lineRule="auto"/>
              <w:rPr>
                <w:rFonts w:ascii="Times New Roman" w:hAnsi="Times New Roman"/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C30845" w:rsidRDefault="003D568A" w:rsidP="000D500A">
            <w:pPr>
              <w:spacing w:before="120" w:after="0" w:line="240" w:lineRule="auto"/>
            </w:pPr>
            <w:r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 </w:t>
            </w:r>
            <w:r w:rsidRPr="00CA68F6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o</w:t>
            </w: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C30845" w:rsidRDefault="00C30845" w:rsidP="00C30845">
            <w:pPr>
              <w:spacing w:after="0" w:line="240" w:lineRule="auto"/>
              <w:rPr>
                <w:rFonts w:ascii="TI83EmuFrenchKeys" w:hAnsi="TI83EmuFrenchKeys"/>
              </w:rPr>
            </w:pPr>
          </w:p>
          <w:p w:rsidR="003B423D" w:rsidRPr="003B423D" w:rsidRDefault="003B423D" w:rsidP="003B423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q</w:t>
            </w:r>
            <w:r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®</w:t>
            </w:r>
          </w:p>
          <w:p w:rsidR="00C30845" w:rsidRPr="008266D9" w:rsidRDefault="00C30845" w:rsidP="00C30845">
            <w:pPr>
              <w:spacing w:after="0" w:line="240" w:lineRule="auto"/>
              <w:rPr>
                <w:color w:val="323232"/>
              </w:rPr>
            </w:pPr>
          </w:p>
          <w:p w:rsidR="00C30845" w:rsidRPr="008266D9" w:rsidRDefault="00C30845" w:rsidP="00C30845">
            <w:pPr>
              <w:spacing w:after="0" w:line="240" w:lineRule="auto"/>
              <w:rPr>
                <w:rFonts w:ascii="Verdana" w:hAnsi="Verdana"/>
                <w:b/>
                <w:bCs/>
                <w:sz w:val="24"/>
              </w:rPr>
            </w:pPr>
          </w:p>
        </w:tc>
        <w:tc>
          <w:tcPr>
            <w:tcW w:w="4007" w:type="dxa"/>
          </w:tcPr>
          <w:p w:rsidR="00C30845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5B3F4CC" wp14:editId="13C33A36">
                  <wp:extent cx="1819275" cy="1371600"/>
                  <wp:effectExtent l="0" t="0" r="9525" b="0"/>
                  <wp:docPr id="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0845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39CE616" wp14:editId="7533A3DE">
                  <wp:extent cx="1819275" cy="1371600"/>
                  <wp:effectExtent l="0" t="0" r="9525" b="0"/>
                  <wp:docPr id="13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0845" w:rsidRPr="008266D9" w:rsidRDefault="00513AEB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9227F99" wp14:editId="1B85E57A">
                  <wp:extent cx="1819275" cy="1371600"/>
                  <wp:effectExtent l="0" t="0" r="9525" b="0"/>
                  <wp:docPr id="1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0845" w:rsidRPr="008266D9" w:rsidRDefault="00C30845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</w:p>
          <w:p w:rsidR="00C30845" w:rsidRPr="008266D9" w:rsidRDefault="00C30845" w:rsidP="000D500A">
            <w:pPr>
              <w:spacing w:before="120" w:after="120" w:line="360" w:lineRule="auto"/>
              <w:jc w:val="center"/>
              <w:rPr>
                <w:rFonts w:ascii="Verdana" w:hAnsi="Verdana"/>
                <w:b/>
                <w:bCs/>
                <w:sz w:val="24"/>
              </w:rPr>
            </w:pPr>
          </w:p>
        </w:tc>
      </w:tr>
    </w:tbl>
    <w:p w:rsidR="00522AF5" w:rsidRDefault="000D500A" w:rsidP="000D500A">
      <w:pPr>
        <w:spacing w:before="120" w:after="120" w:line="240" w:lineRule="auto"/>
        <w:jc w:val="both"/>
        <w:rPr>
          <w:rFonts w:ascii="Times New Roman" w:hAnsi="Times New Roman"/>
          <w:b/>
          <w:color w:val="323232"/>
          <w:sz w:val="20"/>
          <w:szCs w:val="20"/>
        </w:rPr>
      </w:pPr>
      <w:r w:rsidRPr="00376627">
        <w:rPr>
          <w:rFonts w:ascii="Times New Roman" w:hAnsi="Times New Roman"/>
          <w:b/>
          <w:color w:val="323232"/>
          <w:sz w:val="20"/>
          <w:szCs w:val="20"/>
        </w:rPr>
        <w:lastRenderedPageBreak/>
        <w:t xml:space="preserve">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522AF5" w:rsidTr="00522AF5">
        <w:tc>
          <w:tcPr>
            <w:tcW w:w="4889" w:type="dxa"/>
          </w:tcPr>
          <w:p w:rsidR="00522AF5" w:rsidRPr="00522AF5" w:rsidRDefault="00522AF5" w:rsidP="000D500A">
            <w:pPr>
              <w:spacing w:before="120" w:after="12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eprésentation du nuage de points.</w:t>
            </w:r>
          </w:p>
        </w:tc>
        <w:tc>
          <w:tcPr>
            <w:tcW w:w="4889" w:type="dxa"/>
          </w:tcPr>
          <w:p w:rsidR="00522AF5" w:rsidRDefault="00522AF5" w:rsidP="00522AF5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A598E00" wp14:editId="48A96859">
                  <wp:extent cx="1819275" cy="1371600"/>
                  <wp:effectExtent l="0" t="0" r="9525" b="0"/>
                  <wp:docPr id="1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06F80" w:rsidRDefault="00506F80" w:rsidP="000D500A">
      <w:pPr>
        <w:spacing w:before="120" w:after="120" w:line="240" w:lineRule="auto"/>
        <w:jc w:val="both"/>
        <w:rPr>
          <w:rFonts w:ascii="Times New Roman" w:hAnsi="Times New Roman"/>
          <w:b/>
          <w:color w:val="323232"/>
          <w:sz w:val="20"/>
          <w:szCs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3B423D" w:rsidRPr="00AD55FE" w:rsidTr="00AD55FE">
        <w:tc>
          <w:tcPr>
            <w:tcW w:w="4889" w:type="dxa"/>
            <w:shd w:val="clear" w:color="auto" w:fill="auto"/>
          </w:tcPr>
          <w:p w:rsidR="003B423D" w:rsidRPr="00AD55FE" w:rsidRDefault="003B423D" w:rsidP="00AD55FE">
            <w:pPr>
              <w:spacing w:after="0" w:line="240" w:lineRule="auto"/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</w:pPr>
          </w:p>
          <w:p w:rsidR="003B423D" w:rsidRPr="003B423D" w:rsidRDefault="003B423D" w:rsidP="00AD55F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…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~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¶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Â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ƒ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r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Â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†</w:t>
            </w:r>
            <w:r w:rsidRPr="00AD55F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Í</w:t>
            </w: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3B423D" w:rsidRPr="003B423D" w:rsidRDefault="003B423D" w:rsidP="00AD55F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3B423D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s</w:t>
            </w: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</w:p>
          <w:p w:rsidR="003B423D" w:rsidRPr="00AD55FE" w:rsidRDefault="003B423D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  <w:r w:rsidRPr="00AD55FE">
              <w:rPr>
                <w:color w:val="auto"/>
                <w:sz w:val="22"/>
                <w:szCs w:val="22"/>
              </w:rPr>
              <w:t>Pour terminer, déterminons la distance de freinage que l'on peut estimer, pour une voiture roulant à 100 km.h</w:t>
            </w:r>
            <w:r w:rsidRPr="00AD55FE">
              <w:rPr>
                <w:color w:val="auto"/>
                <w:sz w:val="22"/>
                <w:szCs w:val="22"/>
                <w:vertAlign w:val="superscript"/>
              </w:rPr>
              <w:t>-1</w:t>
            </w:r>
            <w:r w:rsidRPr="00AD55FE">
              <w:rPr>
                <w:color w:val="auto"/>
                <w:sz w:val="22"/>
                <w:szCs w:val="22"/>
              </w:rPr>
              <w:t xml:space="preserve">, à partir de chacun des deux modèles. </w:t>
            </w: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</w:p>
          <w:p w:rsidR="00DB335A" w:rsidRPr="00AD55FE" w:rsidRDefault="00DB335A" w:rsidP="00AD55FE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  <w:r w:rsidRPr="00AD55FE">
              <w:rPr>
                <w:rFonts w:ascii="Comic Sans MS" w:hAnsi="Comic Sans MS" w:cs="Comic Sans MS"/>
                <w:b/>
                <w:spacing w:val="-2"/>
                <w:sz w:val="20"/>
                <w:szCs w:val="20"/>
              </w:rPr>
              <w:t>Le modèle linéaire donne une valeur estimée de 52 m alors que le modèle utilisant la racine carrée estime cette distance à 58 m.</w:t>
            </w:r>
          </w:p>
          <w:p w:rsidR="003B423D" w:rsidRPr="00AD55FE" w:rsidRDefault="003B423D" w:rsidP="00AD55FE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</w:p>
        </w:tc>
        <w:tc>
          <w:tcPr>
            <w:tcW w:w="4889" w:type="dxa"/>
            <w:shd w:val="clear" w:color="auto" w:fill="auto"/>
          </w:tcPr>
          <w:p w:rsidR="003B423D" w:rsidRPr="00AD55FE" w:rsidRDefault="00513AEB" w:rsidP="00AD55F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1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423D" w:rsidRPr="00AD55FE" w:rsidRDefault="00513AEB" w:rsidP="00AD55F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1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423D" w:rsidRPr="00AD55FE" w:rsidRDefault="00513AEB" w:rsidP="00AD55FE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color w:val="323232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>
                  <wp:extent cx="1819275" cy="1371600"/>
                  <wp:effectExtent l="0" t="0" r="9525" b="0"/>
                  <wp:docPr id="1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423D" w:rsidRPr="00376627" w:rsidRDefault="003B423D" w:rsidP="000D500A">
      <w:pPr>
        <w:spacing w:before="120" w:after="120" w:line="240" w:lineRule="auto"/>
        <w:jc w:val="both"/>
        <w:rPr>
          <w:rFonts w:ascii="Times New Roman" w:hAnsi="Times New Roman"/>
          <w:b/>
          <w:color w:val="323232"/>
          <w:sz w:val="20"/>
          <w:szCs w:val="20"/>
        </w:rPr>
      </w:pPr>
    </w:p>
    <w:sectPr w:rsidR="003B423D" w:rsidRPr="00376627" w:rsidSect="004A21B7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55FE" w:rsidRDefault="00AD55FE" w:rsidP="00FD0E1C">
      <w:pPr>
        <w:spacing w:after="0" w:line="240" w:lineRule="auto"/>
      </w:pPr>
      <w:r>
        <w:separator/>
      </w:r>
    </w:p>
  </w:endnote>
  <w:endnote w:type="continuationSeparator" w:id="0">
    <w:p w:rsidR="00AD55FE" w:rsidRDefault="00AD55FE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TI83EmuFrenchKeys">
    <w:panose1 w:val="02000600030000020004"/>
    <w:charset w:val="00"/>
    <w:family w:val="auto"/>
    <w:pitch w:val="variable"/>
    <w:sig w:usb0="80000083" w:usb1="00000000" w:usb2="00000000" w:usb3="00000000" w:csb0="00000009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951" w:rsidRDefault="00071951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Pr="00FB579C" w:rsidRDefault="00FB579C" w:rsidP="00FB579C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71498CCF" wp14:editId="2DABCB00">
          <wp:extent cx="819150" cy="285750"/>
          <wp:effectExtent l="0" t="0" r="0" b="0"/>
          <wp:docPr id="22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4A36A2">
      <w:rPr>
        <w:rStyle w:val="Numrodepage"/>
        <w:rFonts w:ascii="Arial" w:hAnsi="Arial" w:cs="Arial"/>
        <w:b/>
        <w:noProof/>
        <w:sz w:val="18"/>
        <w:szCs w:val="18"/>
        <w:lang w:val="en-US"/>
      </w:rPr>
      <w:t>4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Numrodepage"/>
        <w:rFonts w:ascii="Arial" w:hAnsi="Arial" w:cs="Arial"/>
        <w:b/>
        <w:sz w:val="16"/>
        <w:szCs w:val="16"/>
        <w:lang w:val="en-US"/>
      </w:rPr>
      <w:t>france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579C" w:rsidRDefault="00FB579C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226DBB47" wp14:editId="66B6692F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21" name="Connecteur droit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2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FB579C" w:rsidTr="00A0519F">
      <w:trPr>
        <w:jc w:val="center"/>
      </w:trPr>
      <w:tc>
        <w:tcPr>
          <w:tcW w:w="5637" w:type="dxa"/>
        </w:tcPr>
        <w:p w:rsidR="00FB579C" w:rsidRPr="00E270B8" w:rsidRDefault="00FB579C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 xml:space="preserve">Ce document est mis à disposition sous licence </w:t>
          </w:r>
          <w:proofErr w:type="spellStart"/>
          <w:r w:rsidRPr="00E270B8">
            <w:rPr>
              <w:rFonts w:cs="Helvetica"/>
              <w:color w:val="373737"/>
              <w:sz w:val="20"/>
            </w:rPr>
            <w:t>Creative</w:t>
          </w:r>
          <w:proofErr w:type="spellEnd"/>
          <w:r w:rsidRPr="00E270B8">
            <w:rPr>
              <w:rFonts w:cs="Helvetica"/>
              <w:color w:val="373737"/>
              <w:sz w:val="20"/>
            </w:rPr>
            <w:t xml:space="preserve"> Commons</w:t>
          </w:r>
        </w:p>
        <w:p w:rsidR="00FB579C" w:rsidRPr="00E270B8" w:rsidRDefault="003D3C1B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FB579C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FB579C" w:rsidRDefault="00FB579C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7EEE1A78" wp14:editId="0F7A6B1A">
                <wp:extent cx="819150" cy="285750"/>
                <wp:effectExtent l="0" t="0" r="0" b="0"/>
                <wp:docPr id="19" name="Image 19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FB579C" w:rsidRDefault="00FB579C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666B8183" wp14:editId="455459DA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20" name="Connecteur droit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20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" strokecolor="windowText" strokeweight=".5pt">
              <o:lock v:ext="edit" shapetype="f"/>
            </v:line>
          </w:pict>
        </mc:Fallback>
      </mc:AlternateContent>
    </w:r>
  </w:p>
  <w:p w:rsidR="00FB579C" w:rsidRPr="00071951" w:rsidRDefault="00FB579C" w:rsidP="00FB579C">
    <w:pPr>
      <w:pStyle w:val="Pieddepage"/>
      <w:jc w:val="center"/>
      <w:rPr>
        <w:rFonts w:ascii="Arial" w:hAnsi="Arial" w:cs="Arial"/>
        <w:sz w:val="16"/>
        <w:szCs w:val="16"/>
      </w:rPr>
    </w:pPr>
    <w:r w:rsidRPr="00071951">
      <w:rPr>
        <w:rFonts w:ascii="Arial" w:hAnsi="Arial" w:cs="Arial"/>
        <w:b/>
        <w:smallCaps/>
        <w:sz w:val="16"/>
        <w:szCs w:val="16"/>
      </w:rPr>
      <w:t xml:space="preserve">©2015 </w:t>
    </w:r>
    <w:r w:rsidR="00071951" w:rsidRPr="00071951">
      <w:rPr>
        <w:rFonts w:ascii="Arial" w:hAnsi="Arial" w:cs="Arial"/>
        <w:b/>
        <w:sz w:val="16"/>
        <w:szCs w:val="16"/>
      </w:rPr>
      <w:t>Texas Instruments / photocopie autorisée</w:t>
    </w:r>
    <w:r w:rsidRPr="00071951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71951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4A36A2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71951">
      <w:rPr>
        <w:rStyle w:val="Numrodepage"/>
      </w:rPr>
      <w:tab/>
    </w:r>
    <w:r w:rsidRPr="00071951">
      <w:rPr>
        <w:rStyle w:val="Numrodepage"/>
        <w:rFonts w:ascii="Arial" w:hAnsi="Arial" w:cs="Arial"/>
        <w:b/>
        <w:sz w:val="16"/>
        <w:szCs w:val="16"/>
      </w:rPr>
      <w:t>education.ti.com</w:t>
    </w:r>
    <w:r w:rsidR="00071951">
      <w:rPr>
        <w:rStyle w:val="Numrodepage"/>
        <w:rFonts w:ascii="Arial" w:hAnsi="Arial" w:cs="Arial"/>
        <w:b/>
        <w:sz w:val="16"/>
        <w:szCs w:val="16"/>
      </w:rPr>
      <w:t>/</w:t>
    </w:r>
    <w:proofErr w:type="spellStart"/>
    <w:r w:rsidR="00071951">
      <w:rPr>
        <w:rStyle w:val="Numrodepage"/>
        <w:rFonts w:ascii="Arial" w:hAnsi="Arial" w:cs="Arial"/>
        <w:b/>
        <w:sz w:val="16"/>
        <w:szCs w:val="16"/>
      </w:rPr>
      <w:t>france</w:t>
    </w:r>
    <w:bookmarkStart w:id="0" w:name="_GoBack"/>
    <w:bookmarkEnd w:id="0"/>
    <w:proofErr w:type="spellEnd"/>
  </w:p>
  <w:p w:rsidR="004A21B7" w:rsidRPr="00071951" w:rsidRDefault="004A21B7" w:rsidP="004A21B7">
    <w:pPr>
      <w:pStyle w:val="Pieddepage"/>
      <w:tabs>
        <w:tab w:val="clear" w:pos="4536"/>
        <w:tab w:val="clear" w:pos="9072"/>
        <w:tab w:val="center" w:pos="4962"/>
        <w:tab w:val="center" w:pos="5103"/>
        <w:tab w:val="right" w:pos="9639"/>
      </w:tabs>
      <w:ind w:right="-1"/>
      <w:rPr>
        <w:rFonts w:ascii="Verdana" w:hAnsi="Verdana"/>
        <w:b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55FE" w:rsidRDefault="00AD55FE" w:rsidP="00FD0E1C">
      <w:pPr>
        <w:spacing w:after="0" w:line="240" w:lineRule="auto"/>
      </w:pPr>
      <w:r>
        <w:separator/>
      </w:r>
    </w:p>
  </w:footnote>
  <w:footnote w:type="continuationSeparator" w:id="0">
    <w:p w:rsidR="00AD55FE" w:rsidRDefault="00AD55FE" w:rsidP="00FD0E1C">
      <w:pPr>
        <w:spacing w:after="0" w:line="240" w:lineRule="auto"/>
      </w:pPr>
      <w:r>
        <w:continuationSeparator/>
      </w:r>
    </w:p>
  </w:footnote>
  <w:footnote w:id="1">
    <w:p w:rsidR="00F76D20" w:rsidRDefault="00F76D20">
      <w:pPr>
        <w:pStyle w:val="Notedebasdepage"/>
      </w:pPr>
      <w:r>
        <w:rPr>
          <w:rStyle w:val="Appelnotedebasdep"/>
        </w:rPr>
        <w:footnoteRef/>
      </w:r>
      <w:r>
        <w:t xml:space="preserve"> </w:t>
      </w:r>
      <w:r w:rsidRPr="00F76D20">
        <w:rPr>
          <w:rFonts w:ascii="Times New Roman" w:hAnsi="Times New Roman"/>
        </w:rPr>
        <w:t xml:space="preserve">Situation extraite des Cahiers Statistiques T3 de Daniel </w:t>
      </w:r>
      <w:proofErr w:type="spellStart"/>
      <w:r w:rsidRPr="00F76D20">
        <w:rPr>
          <w:rFonts w:ascii="Times New Roman" w:hAnsi="Times New Roman"/>
        </w:rPr>
        <w:t>Vagost</w:t>
      </w:r>
      <w:proofErr w:type="spellEnd"/>
      <w:r w:rsidRPr="00F76D20">
        <w:rPr>
          <w:rFonts w:ascii="Times New Roman" w:hAnsi="Times New Roman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951" w:rsidRDefault="00071951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Default="0024425B" w:rsidP="0024425B">
    <w:pPr>
      <w:pStyle w:val="En-tte"/>
      <w:tabs>
        <w:tab w:val="clear" w:pos="9072"/>
        <w:tab w:val="right" w:pos="9639"/>
      </w:tabs>
    </w:pPr>
    <w:r>
      <w:rPr>
        <w:rFonts w:ascii="Verdana" w:hAnsi="Verdana"/>
        <w:b/>
        <w:sz w:val="18"/>
        <w:szCs w:val="18"/>
      </w:rPr>
      <w:tab/>
    </w:r>
    <w:r>
      <w:rPr>
        <w:rFonts w:ascii="Verdana" w:hAnsi="Verdana"/>
        <w:b/>
        <w:sz w:val="18"/>
        <w:szCs w:val="18"/>
      </w:rPr>
      <w:tab/>
      <w:t xml:space="preserve">  </w:t>
    </w:r>
    <w:r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 F</w:t>
    </w:r>
    <w:r w:rsidRPr="00893E8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iche </w:t>
    </w:r>
    <w:r w:rsidR="00A223C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>professeur</w:t>
    </w:r>
  </w:p>
  <w:p w:rsidR="0024425B" w:rsidRPr="0024425B" w:rsidRDefault="0024425B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4A0" w:firstRow="1" w:lastRow="0" w:firstColumn="1" w:lastColumn="0" w:noHBand="0" w:noVBand="1"/>
    </w:tblPr>
    <w:tblGrid>
      <w:gridCol w:w="2444"/>
      <w:gridCol w:w="4752"/>
      <w:gridCol w:w="2693"/>
    </w:tblGrid>
    <w:tr w:rsidR="004A21B7" w:rsidRPr="007625A1" w:rsidTr="003F742F">
      <w:tc>
        <w:tcPr>
          <w:tcW w:w="2444" w:type="dxa"/>
        </w:tcPr>
        <w:p w:rsidR="004A21B7" w:rsidRPr="00B0338F" w:rsidRDefault="004A21B7" w:rsidP="003F742F">
          <w:pPr>
            <w:pStyle w:val="En-tte"/>
            <w:tabs>
              <w:tab w:val="clear" w:pos="9072"/>
              <w:tab w:val="right" w:pos="9639"/>
            </w:tabs>
            <w:spacing w:before="60"/>
            <w:rPr>
              <w:rFonts w:ascii="Verdana" w:hAnsi="Verdana"/>
              <w:sz w:val="16"/>
              <w:szCs w:val="16"/>
            </w:rPr>
          </w:pPr>
          <w:r w:rsidRPr="00B0338F">
            <w:rPr>
              <w:rFonts w:ascii="Verdana" w:hAnsi="Verdana"/>
              <w:sz w:val="16"/>
              <w:szCs w:val="16"/>
            </w:rPr>
            <w:t xml:space="preserve">Auteur : </w:t>
          </w:r>
          <w:r>
            <w:rPr>
              <w:rFonts w:ascii="Verdana" w:hAnsi="Verdana"/>
              <w:sz w:val="16"/>
              <w:szCs w:val="16"/>
            </w:rPr>
            <w:t>Jean-Louis Balas</w:t>
          </w:r>
        </w:p>
      </w:tc>
      <w:tc>
        <w:tcPr>
          <w:tcW w:w="4752" w:type="dxa"/>
        </w:tcPr>
        <w:p w:rsidR="004A21B7" w:rsidRPr="007625A1" w:rsidRDefault="004A21B7" w:rsidP="003F742F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</w:p>
      </w:tc>
      <w:tc>
        <w:tcPr>
          <w:tcW w:w="2693" w:type="dxa"/>
          <w:shd w:val="clear" w:color="auto" w:fill="BFBFBF"/>
        </w:tcPr>
        <w:p w:rsidR="004A21B7" w:rsidRPr="007625A1" w:rsidRDefault="004A21B7" w:rsidP="003F742F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  <w:r w:rsidRPr="007625A1">
            <w:rPr>
              <w:rFonts w:ascii="Verdana" w:hAnsi="Verdana"/>
              <w:b/>
              <w:spacing w:val="20"/>
            </w:rPr>
            <w:t>Fiche professeur</w:t>
          </w:r>
        </w:p>
      </w:tc>
    </w:tr>
  </w:tbl>
  <w:p w:rsidR="004A21B7" w:rsidRPr="004A21B7" w:rsidRDefault="004A21B7">
    <w:pPr>
      <w:pStyle w:val="En-tte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AB2A5C"/>
    <w:multiLevelType w:val="hybridMultilevel"/>
    <w:tmpl w:val="92E4B6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176AD4"/>
    <w:multiLevelType w:val="hybridMultilevel"/>
    <w:tmpl w:val="12D8277E"/>
    <w:lvl w:ilvl="0" w:tplc="384E59EC">
      <w:start w:val="3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3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D57265E"/>
    <w:multiLevelType w:val="hybridMultilevel"/>
    <w:tmpl w:val="FCEE00E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D8622F"/>
    <w:multiLevelType w:val="hybridMultilevel"/>
    <w:tmpl w:val="99B8925E"/>
    <w:lvl w:ilvl="0" w:tplc="3B2C8B90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7">
    <w:nsid w:val="60740022"/>
    <w:multiLevelType w:val="hybridMultilevel"/>
    <w:tmpl w:val="EEEC7012"/>
    <w:lvl w:ilvl="0" w:tplc="B37A02FC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8">
    <w:nsid w:val="647D58A1"/>
    <w:multiLevelType w:val="hybridMultilevel"/>
    <w:tmpl w:val="59AED98A"/>
    <w:lvl w:ilvl="0" w:tplc="FFCE1E2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EC4CAC"/>
    <w:multiLevelType w:val="hybridMultilevel"/>
    <w:tmpl w:val="2C9E1C5E"/>
    <w:lvl w:ilvl="0" w:tplc="DA28AF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0"/>
  </w:num>
  <w:num w:numId="4">
    <w:abstractNumId w:val="5"/>
  </w:num>
  <w:num w:numId="5">
    <w:abstractNumId w:val="11"/>
  </w:num>
  <w:num w:numId="6">
    <w:abstractNumId w:val="7"/>
  </w:num>
  <w:num w:numId="7">
    <w:abstractNumId w:val="9"/>
  </w:num>
  <w:num w:numId="8">
    <w:abstractNumId w:val="6"/>
  </w:num>
  <w:num w:numId="9">
    <w:abstractNumId w:val="1"/>
  </w:num>
  <w:num w:numId="10">
    <w:abstractNumId w:val="2"/>
  </w:num>
  <w:num w:numId="11">
    <w:abstractNumId w:val="8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1C"/>
    <w:rsid w:val="000000D1"/>
    <w:rsid w:val="00000214"/>
    <w:rsid w:val="00000520"/>
    <w:rsid w:val="0000097B"/>
    <w:rsid w:val="000018A4"/>
    <w:rsid w:val="00002217"/>
    <w:rsid w:val="0000223E"/>
    <w:rsid w:val="000034E2"/>
    <w:rsid w:val="00005502"/>
    <w:rsid w:val="00012409"/>
    <w:rsid w:val="00012452"/>
    <w:rsid w:val="0001377A"/>
    <w:rsid w:val="00013806"/>
    <w:rsid w:val="00014274"/>
    <w:rsid w:val="00015233"/>
    <w:rsid w:val="00017534"/>
    <w:rsid w:val="00017A7D"/>
    <w:rsid w:val="00021148"/>
    <w:rsid w:val="00022156"/>
    <w:rsid w:val="0002233C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37940"/>
    <w:rsid w:val="00040133"/>
    <w:rsid w:val="00040F62"/>
    <w:rsid w:val="000410DF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5055B"/>
    <w:rsid w:val="000505CC"/>
    <w:rsid w:val="00050E18"/>
    <w:rsid w:val="00051515"/>
    <w:rsid w:val="000519D0"/>
    <w:rsid w:val="000535D2"/>
    <w:rsid w:val="00053D00"/>
    <w:rsid w:val="000550CD"/>
    <w:rsid w:val="000554C8"/>
    <w:rsid w:val="00056034"/>
    <w:rsid w:val="00056C5E"/>
    <w:rsid w:val="00060398"/>
    <w:rsid w:val="000608ED"/>
    <w:rsid w:val="00060C51"/>
    <w:rsid w:val="000619BC"/>
    <w:rsid w:val="000627EB"/>
    <w:rsid w:val="00064349"/>
    <w:rsid w:val="00064BBD"/>
    <w:rsid w:val="00066FBA"/>
    <w:rsid w:val="000702F4"/>
    <w:rsid w:val="00070400"/>
    <w:rsid w:val="00071951"/>
    <w:rsid w:val="000729CF"/>
    <w:rsid w:val="00072B85"/>
    <w:rsid w:val="00073F10"/>
    <w:rsid w:val="000754AD"/>
    <w:rsid w:val="00076E33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C8E"/>
    <w:rsid w:val="00094E9C"/>
    <w:rsid w:val="0009510C"/>
    <w:rsid w:val="0009598B"/>
    <w:rsid w:val="000A02D4"/>
    <w:rsid w:val="000A0483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2685"/>
    <w:rsid w:val="000B5032"/>
    <w:rsid w:val="000B56EE"/>
    <w:rsid w:val="000B5E45"/>
    <w:rsid w:val="000B6AF7"/>
    <w:rsid w:val="000B752E"/>
    <w:rsid w:val="000C0996"/>
    <w:rsid w:val="000C0FD6"/>
    <w:rsid w:val="000C2103"/>
    <w:rsid w:val="000C3417"/>
    <w:rsid w:val="000C34A8"/>
    <w:rsid w:val="000C3A0A"/>
    <w:rsid w:val="000C3BA3"/>
    <w:rsid w:val="000C519E"/>
    <w:rsid w:val="000C5E64"/>
    <w:rsid w:val="000C5EC1"/>
    <w:rsid w:val="000C763A"/>
    <w:rsid w:val="000C765C"/>
    <w:rsid w:val="000C774B"/>
    <w:rsid w:val="000D1125"/>
    <w:rsid w:val="000D122F"/>
    <w:rsid w:val="000D233B"/>
    <w:rsid w:val="000D304F"/>
    <w:rsid w:val="000D3C46"/>
    <w:rsid w:val="000D4CF3"/>
    <w:rsid w:val="000D4E4D"/>
    <w:rsid w:val="000D500A"/>
    <w:rsid w:val="000D58EC"/>
    <w:rsid w:val="000D628F"/>
    <w:rsid w:val="000D641A"/>
    <w:rsid w:val="000E0086"/>
    <w:rsid w:val="000E06F2"/>
    <w:rsid w:val="000E246C"/>
    <w:rsid w:val="000E39E8"/>
    <w:rsid w:val="000E3E5F"/>
    <w:rsid w:val="000E40C0"/>
    <w:rsid w:val="000E4FA3"/>
    <w:rsid w:val="000E542B"/>
    <w:rsid w:val="000E5A3F"/>
    <w:rsid w:val="000E5D7C"/>
    <w:rsid w:val="000E607C"/>
    <w:rsid w:val="000E69F1"/>
    <w:rsid w:val="000E6DD4"/>
    <w:rsid w:val="000E6F0F"/>
    <w:rsid w:val="000F0E1B"/>
    <w:rsid w:val="000F2C98"/>
    <w:rsid w:val="000F462F"/>
    <w:rsid w:val="000F46E2"/>
    <w:rsid w:val="000F61D1"/>
    <w:rsid w:val="000F6832"/>
    <w:rsid w:val="000F7E39"/>
    <w:rsid w:val="000F7FB4"/>
    <w:rsid w:val="0010002F"/>
    <w:rsid w:val="00100FDB"/>
    <w:rsid w:val="00101608"/>
    <w:rsid w:val="00102545"/>
    <w:rsid w:val="001049FA"/>
    <w:rsid w:val="00105B75"/>
    <w:rsid w:val="00105EFB"/>
    <w:rsid w:val="00106FCF"/>
    <w:rsid w:val="001100A1"/>
    <w:rsid w:val="0011246A"/>
    <w:rsid w:val="00112965"/>
    <w:rsid w:val="001144E9"/>
    <w:rsid w:val="00114D98"/>
    <w:rsid w:val="00114F7E"/>
    <w:rsid w:val="001154AD"/>
    <w:rsid w:val="00115DE5"/>
    <w:rsid w:val="00115FCE"/>
    <w:rsid w:val="001162C1"/>
    <w:rsid w:val="001169B1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30000"/>
    <w:rsid w:val="001303DC"/>
    <w:rsid w:val="0013041E"/>
    <w:rsid w:val="00131967"/>
    <w:rsid w:val="00131C97"/>
    <w:rsid w:val="00131E71"/>
    <w:rsid w:val="0013228B"/>
    <w:rsid w:val="00133732"/>
    <w:rsid w:val="00134001"/>
    <w:rsid w:val="00134125"/>
    <w:rsid w:val="00134B2C"/>
    <w:rsid w:val="0013570E"/>
    <w:rsid w:val="00136BD3"/>
    <w:rsid w:val="001400DA"/>
    <w:rsid w:val="00140537"/>
    <w:rsid w:val="00140F8D"/>
    <w:rsid w:val="001444C9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E26"/>
    <w:rsid w:val="00161CAC"/>
    <w:rsid w:val="001624D1"/>
    <w:rsid w:val="00164D48"/>
    <w:rsid w:val="00164E80"/>
    <w:rsid w:val="00165713"/>
    <w:rsid w:val="001662E8"/>
    <w:rsid w:val="001667C4"/>
    <w:rsid w:val="001731F3"/>
    <w:rsid w:val="001756CF"/>
    <w:rsid w:val="00175820"/>
    <w:rsid w:val="00175A69"/>
    <w:rsid w:val="00175E98"/>
    <w:rsid w:val="0017620B"/>
    <w:rsid w:val="00176B34"/>
    <w:rsid w:val="00176D0A"/>
    <w:rsid w:val="00177795"/>
    <w:rsid w:val="001803EB"/>
    <w:rsid w:val="00180D97"/>
    <w:rsid w:val="0018125C"/>
    <w:rsid w:val="00182D90"/>
    <w:rsid w:val="00183686"/>
    <w:rsid w:val="00185502"/>
    <w:rsid w:val="0018565A"/>
    <w:rsid w:val="001859E1"/>
    <w:rsid w:val="00185EAE"/>
    <w:rsid w:val="001864F6"/>
    <w:rsid w:val="00186A73"/>
    <w:rsid w:val="00187223"/>
    <w:rsid w:val="001919E9"/>
    <w:rsid w:val="0019551A"/>
    <w:rsid w:val="001961BB"/>
    <w:rsid w:val="0019673D"/>
    <w:rsid w:val="00197F0A"/>
    <w:rsid w:val="001A0225"/>
    <w:rsid w:val="001A0D12"/>
    <w:rsid w:val="001A1812"/>
    <w:rsid w:val="001A573D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7925"/>
    <w:rsid w:val="001C015B"/>
    <w:rsid w:val="001C07A9"/>
    <w:rsid w:val="001C11F3"/>
    <w:rsid w:val="001C45CD"/>
    <w:rsid w:val="001C5260"/>
    <w:rsid w:val="001C5C73"/>
    <w:rsid w:val="001C63FE"/>
    <w:rsid w:val="001C65D4"/>
    <w:rsid w:val="001C7D06"/>
    <w:rsid w:val="001C7F32"/>
    <w:rsid w:val="001D0701"/>
    <w:rsid w:val="001D2FF3"/>
    <w:rsid w:val="001D315F"/>
    <w:rsid w:val="001D6233"/>
    <w:rsid w:val="001D7566"/>
    <w:rsid w:val="001E0A79"/>
    <w:rsid w:val="001E1E3C"/>
    <w:rsid w:val="001E25BE"/>
    <w:rsid w:val="001E2887"/>
    <w:rsid w:val="001E3CC8"/>
    <w:rsid w:val="001E46AD"/>
    <w:rsid w:val="001E5499"/>
    <w:rsid w:val="001E569C"/>
    <w:rsid w:val="001E594A"/>
    <w:rsid w:val="001E7B06"/>
    <w:rsid w:val="001F01AE"/>
    <w:rsid w:val="001F06F6"/>
    <w:rsid w:val="001F1295"/>
    <w:rsid w:val="001F130D"/>
    <w:rsid w:val="001F1683"/>
    <w:rsid w:val="001F1DA6"/>
    <w:rsid w:val="001F1F9E"/>
    <w:rsid w:val="001F20E8"/>
    <w:rsid w:val="001F24C6"/>
    <w:rsid w:val="001F3C1C"/>
    <w:rsid w:val="001F471D"/>
    <w:rsid w:val="001F4956"/>
    <w:rsid w:val="001F6447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C70"/>
    <w:rsid w:val="00206EA0"/>
    <w:rsid w:val="00207117"/>
    <w:rsid w:val="00207B47"/>
    <w:rsid w:val="00211D07"/>
    <w:rsid w:val="002122C9"/>
    <w:rsid w:val="002135A3"/>
    <w:rsid w:val="00213B0D"/>
    <w:rsid w:val="0021457D"/>
    <w:rsid w:val="0021583D"/>
    <w:rsid w:val="00217377"/>
    <w:rsid w:val="002174A2"/>
    <w:rsid w:val="00221927"/>
    <w:rsid w:val="00221D56"/>
    <w:rsid w:val="0022294C"/>
    <w:rsid w:val="00222E28"/>
    <w:rsid w:val="00222FFB"/>
    <w:rsid w:val="00224E22"/>
    <w:rsid w:val="00225668"/>
    <w:rsid w:val="0022629A"/>
    <w:rsid w:val="00227770"/>
    <w:rsid w:val="0022779D"/>
    <w:rsid w:val="00227985"/>
    <w:rsid w:val="00227B69"/>
    <w:rsid w:val="00227D19"/>
    <w:rsid w:val="00230AE2"/>
    <w:rsid w:val="00230FFD"/>
    <w:rsid w:val="002316FB"/>
    <w:rsid w:val="00233243"/>
    <w:rsid w:val="00233633"/>
    <w:rsid w:val="00234838"/>
    <w:rsid w:val="00234971"/>
    <w:rsid w:val="002354BD"/>
    <w:rsid w:val="00237481"/>
    <w:rsid w:val="002377C5"/>
    <w:rsid w:val="00240603"/>
    <w:rsid w:val="00240782"/>
    <w:rsid w:val="00240BF6"/>
    <w:rsid w:val="002427AE"/>
    <w:rsid w:val="0024414B"/>
    <w:rsid w:val="0024425B"/>
    <w:rsid w:val="002466FF"/>
    <w:rsid w:val="0024692D"/>
    <w:rsid w:val="002478E4"/>
    <w:rsid w:val="00250D27"/>
    <w:rsid w:val="002510ED"/>
    <w:rsid w:val="0025129B"/>
    <w:rsid w:val="00254238"/>
    <w:rsid w:val="002558B4"/>
    <w:rsid w:val="002565F3"/>
    <w:rsid w:val="002568A3"/>
    <w:rsid w:val="002576E7"/>
    <w:rsid w:val="0026046A"/>
    <w:rsid w:val="00261A37"/>
    <w:rsid w:val="00261B6E"/>
    <w:rsid w:val="0026378B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77293"/>
    <w:rsid w:val="0028191E"/>
    <w:rsid w:val="00281AE5"/>
    <w:rsid w:val="002820DD"/>
    <w:rsid w:val="00286272"/>
    <w:rsid w:val="00286BFE"/>
    <w:rsid w:val="00286C2A"/>
    <w:rsid w:val="00287089"/>
    <w:rsid w:val="00291395"/>
    <w:rsid w:val="002921FE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B1F"/>
    <w:rsid w:val="002B2E1D"/>
    <w:rsid w:val="002B4E62"/>
    <w:rsid w:val="002B6D55"/>
    <w:rsid w:val="002B6EB2"/>
    <w:rsid w:val="002B6F5E"/>
    <w:rsid w:val="002B7788"/>
    <w:rsid w:val="002C1135"/>
    <w:rsid w:val="002C12DD"/>
    <w:rsid w:val="002C131A"/>
    <w:rsid w:val="002C1EF5"/>
    <w:rsid w:val="002C1F52"/>
    <w:rsid w:val="002C228F"/>
    <w:rsid w:val="002C343C"/>
    <w:rsid w:val="002C3A51"/>
    <w:rsid w:val="002C4AA4"/>
    <w:rsid w:val="002C72E6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317"/>
    <w:rsid w:val="002E75F1"/>
    <w:rsid w:val="002E76E9"/>
    <w:rsid w:val="002E7B46"/>
    <w:rsid w:val="002F1689"/>
    <w:rsid w:val="002F30A0"/>
    <w:rsid w:val="002F3458"/>
    <w:rsid w:val="002F6024"/>
    <w:rsid w:val="003013AA"/>
    <w:rsid w:val="00304680"/>
    <w:rsid w:val="00304860"/>
    <w:rsid w:val="00304F97"/>
    <w:rsid w:val="003053A5"/>
    <w:rsid w:val="0030600C"/>
    <w:rsid w:val="00306639"/>
    <w:rsid w:val="00306F4F"/>
    <w:rsid w:val="0031013E"/>
    <w:rsid w:val="00311170"/>
    <w:rsid w:val="00312ABB"/>
    <w:rsid w:val="00312B9A"/>
    <w:rsid w:val="00312F6E"/>
    <w:rsid w:val="0031471A"/>
    <w:rsid w:val="003164D5"/>
    <w:rsid w:val="00317D2E"/>
    <w:rsid w:val="003234F8"/>
    <w:rsid w:val="00324702"/>
    <w:rsid w:val="00324A93"/>
    <w:rsid w:val="00325A3F"/>
    <w:rsid w:val="0032602E"/>
    <w:rsid w:val="00326DDE"/>
    <w:rsid w:val="00327AC4"/>
    <w:rsid w:val="00331E28"/>
    <w:rsid w:val="003320AE"/>
    <w:rsid w:val="003321E6"/>
    <w:rsid w:val="0033517A"/>
    <w:rsid w:val="00336068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C5D"/>
    <w:rsid w:val="00346E0B"/>
    <w:rsid w:val="003502CD"/>
    <w:rsid w:val="0035137F"/>
    <w:rsid w:val="00351CFF"/>
    <w:rsid w:val="0035202B"/>
    <w:rsid w:val="0035329C"/>
    <w:rsid w:val="00353AA5"/>
    <w:rsid w:val="00354544"/>
    <w:rsid w:val="00354558"/>
    <w:rsid w:val="00356C24"/>
    <w:rsid w:val="003573C1"/>
    <w:rsid w:val="003576F5"/>
    <w:rsid w:val="003604BE"/>
    <w:rsid w:val="00360864"/>
    <w:rsid w:val="00360945"/>
    <w:rsid w:val="00361E25"/>
    <w:rsid w:val="00364761"/>
    <w:rsid w:val="003658F3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F4F"/>
    <w:rsid w:val="003751DC"/>
    <w:rsid w:val="00375930"/>
    <w:rsid w:val="00376012"/>
    <w:rsid w:val="00376627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6AC"/>
    <w:rsid w:val="00387E92"/>
    <w:rsid w:val="003901D5"/>
    <w:rsid w:val="00390BD1"/>
    <w:rsid w:val="00392388"/>
    <w:rsid w:val="00392B07"/>
    <w:rsid w:val="00394B66"/>
    <w:rsid w:val="0039555B"/>
    <w:rsid w:val="00397327"/>
    <w:rsid w:val="00397391"/>
    <w:rsid w:val="003A0A8E"/>
    <w:rsid w:val="003A29C0"/>
    <w:rsid w:val="003A2B26"/>
    <w:rsid w:val="003A3246"/>
    <w:rsid w:val="003A3EF4"/>
    <w:rsid w:val="003A52F7"/>
    <w:rsid w:val="003A6C4E"/>
    <w:rsid w:val="003B0052"/>
    <w:rsid w:val="003B047E"/>
    <w:rsid w:val="003B0CC0"/>
    <w:rsid w:val="003B149D"/>
    <w:rsid w:val="003B423D"/>
    <w:rsid w:val="003B45D4"/>
    <w:rsid w:val="003B62AB"/>
    <w:rsid w:val="003B7C06"/>
    <w:rsid w:val="003C21A5"/>
    <w:rsid w:val="003C223A"/>
    <w:rsid w:val="003C2ECD"/>
    <w:rsid w:val="003C57E1"/>
    <w:rsid w:val="003C592D"/>
    <w:rsid w:val="003C5F85"/>
    <w:rsid w:val="003C5FAC"/>
    <w:rsid w:val="003D12D5"/>
    <w:rsid w:val="003D1B6D"/>
    <w:rsid w:val="003D27F4"/>
    <w:rsid w:val="003D304C"/>
    <w:rsid w:val="003D3BC4"/>
    <w:rsid w:val="003D3C1B"/>
    <w:rsid w:val="003D4D0E"/>
    <w:rsid w:val="003D568A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F0783"/>
    <w:rsid w:val="003F0786"/>
    <w:rsid w:val="003F1A8F"/>
    <w:rsid w:val="003F27C5"/>
    <w:rsid w:val="003F5C02"/>
    <w:rsid w:val="003F5C55"/>
    <w:rsid w:val="003F742F"/>
    <w:rsid w:val="00402B02"/>
    <w:rsid w:val="004038F2"/>
    <w:rsid w:val="004043A3"/>
    <w:rsid w:val="004074B5"/>
    <w:rsid w:val="0040753D"/>
    <w:rsid w:val="00407F42"/>
    <w:rsid w:val="00410BEA"/>
    <w:rsid w:val="00411655"/>
    <w:rsid w:val="00411B3B"/>
    <w:rsid w:val="00411F91"/>
    <w:rsid w:val="0041328C"/>
    <w:rsid w:val="00414190"/>
    <w:rsid w:val="00414BF6"/>
    <w:rsid w:val="0041641E"/>
    <w:rsid w:val="00416F77"/>
    <w:rsid w:val="004178AA"/>
    <w:rsid w:val="00420E67"/>
    <w:rsid w:val="00423256"/>
    <w:rsid w:val="004233D2"/>
    <w:rsid w:val="00423683"/>
    <w:rsid w:val="004243F9"/>
    <w:rsid w:val="004256B2"/>
    <w:rsid w:val="00425B99"/>
    <w:rsid w:val="00426CEB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0E33"/>
    <w:rsid w:val="00451006"/>
    <w:rsid w:val="004512A4"/>
    <w:rsid w:val="00453B33"/>
    <w:rsid w:val="00454B03"/>
    <w:rsid w:val="0045594D"/>
    <w:rsid w:val="00455DA8"/>
    <w:rsid w:val="00455E44"/>
    <w:rsid w:val="00456177"/>
    <w:rsid w:val="00456823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630F"/>
    <w:rsid w:val="00486BFD"/>
    <w:rsid w:val="00486E37"/>
    <w:rsid w:val="00490065"/>
    <w:rsid w:val="00491052"/>
    <w:rsid w:val="004915B1"/>
    <w:rsid w:val="00491ADD"/>
    <w:rsid w:val="00491D5A"/>
    <w:rsid w:val="004937FD"/>
    <w:rsid w:val="004960D8"/>
    <w:rsid w:val="00497E23"/>
    <w:rsid w:val="004A1082"/>
    <w:rsid w:val="004A120A"/>
    <w:rsid w:val="004A21B7"/>
    <w:rsid w:val="004A36A2"/>
    <w:rsid w:val="004A45A7"/>
    <w:rsid w:val="004A4EFC"/>
    <w:rsid w:val="004A57CA"/>
    <w:rsid w:val="004A663C"/>
    <w:rsid w:val="004B236F"/>
    <w:rsid w:val="004B25EF"/>
    <w:rsid w:val="004B2A47"/>
    <w:rsid w:val="004B66BE"/>
    <w:rsid w:val="004B6EC6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7D2"/>
    <w:rsid w:val="004E4CEF"/>
    <w:rsid w:val="004E5301"/>
    <w:rsid w:val="004E693A"/>
    <w:rsid w:val="004E71C6"/>
    <w:rsid w:val="004F11CC"/>
    <w:rsid w:val="004F2A88"/>
    <w:rsid w:val="004F2BEA"/>
    <w:rsid w:val="004F57B5"/>
    <w:rsid w:val="004F5896"/>
    <w:rsid w:val="004F5A8E"/>
    <w:rsid w:val="004F7344"/>
    <w:rsid w:val="0050067D"/>
    <w:rsid w:val="00500DA8"/>
    <w:rsid w:val="0050136E"/>
    <w:rsid w:val="00502BE5"/>
    <w:rsid w:val="0050333E"/>
    <w:rsid w:val="00506AA7"/>
    <w:rsid w:val="00506F80"/>
    <w:rsid w:val="00510181"/>
    <w:rsid w:val="005111E0"/>
    <w:rsid w:val="005120C0"/>
    <w:rsid w:val="00513AEB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2AF5"/>
    <w:rsid w:val="00523181"/>
    <w:rsid w:val="005234FA"/>
    <w:rsid w:val="00523A69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3A20"/>
    <w:rsid w:val="0054407B"/>
    <w:rsid w:val="00544768"/>
    <w:rsid w:val="00545771"/>
    <w:rsid w:val="00547020"/>
    <w:rsid w:val="0054769A"/>
    <w:rsid w:val="00547DB0"/>
    <w:rsid w:val="00551429"/>
    <w:rsid w:val="00552B77"/>
    <w:rsid w:val="00553283"/>
    <w:rsid w:val="005566D9"/>
    <w:rsid w:val="00557397"/>
    <w:rsid w:val="00564314"/>
    <w:rsid w:val="0056605B"/>
    <w:rsid w:val="00567134"/>
    <w:rsid w:val="0057121F"/>
    <w:rsid w:val="005716F1"/>
    <w:rsid w:val="00571781"/>
    <w:rsid w:val="00571EF6"/>
    <w:rsid w:val="0057228F"/>
    <w:rsid w:val="00572820"/>
    <w:rsid w:val="00573598"/>
    <w:rsid w:val="00574859"/>
    <w:rsid w:val="00574B98"/>
    <w:rsid w:val="00575774"/>
    <w:rsid w:val="00576A4A"/>
    <w:rsid w:val="00576AC6"/>
    <w:rsid w:val="00580469"/>
    <w:rsid w:val="00580783"/>
    <w:rsid w:val="00585CF2"/>
    <w:rsid w:val="00585F17"/>
    <w:rsid w:val="00586FD9"/>
    <w:rsid w:val="00587506"/>
    <w:rsid w:val="00587810"/>
    <w:rsid w:val="00592719"/>
    <w:rsid w:val="00592F12"/>
    <w:rsid w:val="005938E5"/>
    <w:rsid w:val="00595431"/>
    <w:rsid w:val="00595950"/>
    <w:rsid w:val="00595B66"/>
    <w:rsid w:val="005A0736"/>
    <w:rsid w:val="005A1913"/>
    <w:rsid w:val="005A2682"/>
    <w:rsid w:val="005A29DF"/>
    <w:rsid w:val="005A49A8"/>
    <w:rsid w:val="005A4D99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62E"/>
    <w:rsid w:val="005B4AC4"/>
    <w:rsid w:val="005B6768"/>
    <w:rsid w:val="005B6958"/>
    <w:rsid w:val="005B701D"/>
    <w:rsid w:val="005B7DA7"/>
    <w:rsid w:val="005C1FBE"/>
    <w:rsid w:val="005C29DE"/>
    <w:rsid w:val="005C3BDB"/>
    <w:rsid w:val="005C46C5"/>
    <w:rsid w:val="005C4A20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B0E"/>
    <w:rsid w:val="005D3BB2"/>
    <w:rsid w:val="005D41CB"/>
    <w:rsid w:val="005D4FE5"/>
    <w:rsid w:val="005D7D83"/>
    <w:rsid w:val="005E0315"/>
    <w:rsid w:val="005E08EC"/>
    <w:rsid w:val="005E0FFD"/>
    <w:rsid w:val="005E2B16"/>
    <w:rsid w:val="005E3D30"/>
    <w:rsid w:val="005E6227"/>
    <w:rsid w:val="005E6505"/>
    <w:rsid w:val="005E6795"/>
    <w:rsid w:val="005E68A7"/>
    <w:rsid w:val="005E6FC8"/>
    <w:rsid w:val="005F19E5"/>
    <w:rsid w:val="005F2EF8"/>
    <w:rsid w:val="005F2F42"/>
    <w:rsid w:val="005F3617"/>
    <w:rsid w:val="005F4F1A"/>
    <w:rsid w:val="005F4F36"/>
    <w:rsid w:val="005F6650"/>
    <w:rsid w:val="005F6D06"/>
    <w:rsid w:val="00601F35"/>
    <w:rsid w:val="00603258"/>
    <w:rsid w:val="00603FDA"/>
    <w:rsid w:val="00605121"/>
    <w:rsid w:val="006055D9"/>
    <w:rsid w:val="00606FD0"/>
    <w:rsid w:val="00610C94"/>
    <w:rsid w:val="0061130C"/>
    <w:rsid w:val="00611594"/>
    <w:rsid w:val="00611605"/>
    <w:rsid w:val="00611B87"/>
    <w:rsid w:val="00613413"/>
    <w:rsid w:val="006146DB"/>
    <w:rsid w:val="00614BE7"/>
    <w:rsid w:val="00615209"/>
    <w:rsid w:val="00615854"/>
    <w:rsid w:val="0061665E"/>
    <w:rsid w:val="00616E8C"/>
    <w:rsid w:val="00617D98"/>
    <w:rsid w:val="00622CD7"/>
    <w:rsid w:val="00622DD0"/>
    <w:rsid w:val="00622E08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5FF9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B85"/>
    <w:rsid w:val="00662381"/>
    <w:rsid w:val="00662F82"/>
    <w:rsid w:val="00665BD2"/>
    <w:rsid w:val="0066666B"/>
    <w:rsid w:val="0067062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C1"/>
    <w:rsid w:val="006944C5"/>
    <w:rsid w:val="00694DE2"/>
    <w:rsid w:val="006954BD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5ACF"/>
    <w:rsid w:val="006A7E3E"/>
    <w:rsid w:val="006B2491"/>
    <w:rsid w:val="006B28CE"/>
    <w:rsid w:val="006B3047"/>
    <w:rsid w:val="006B42CC"/>
    <w:rsid w:val="006B46F7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1CA9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F2211"/>
    <w:rsid w:val="006F2687"/>
    <w:rsid w:val="006F2CF7"/>
    <w:rsid w:val="006F2F50"/>
    <w:rsid w:val="006F3DAF"/>
    <w:rsid w:val="006F40AB"/>
    <w:rsid w:val="006F690D"/>
    <w:rsid w:val="006F6B28"/>
    <w:rsid w:val="006F6C84"/>
    <w:rsid w:val="006F767F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075DD"/>
    <w:rsid w:val="007101C7"/>
    <w:rsid w:val="007109C5"/>
    <w:rsid w:val="0071108F"/>
    <w:rsid w:val="00711EA9"/>
    <w:rsid w:val="00712798"/>
    <w:rsid w:val="007135D6"/>
    <w:rsid w:val="0071459D"/>
    <w:rsid w:val="00715318"/>
    <w:rsid w:val="007171E5"/>
    <w:rsid w:val="00717909"/>
    <w:rsid w:val="00720595"/>
    <w:rsid w:val="00721C9D"/>
    <w:rsid w:val="00723B9D"/>
    <w:rsid w:val="007252E9"/>
    <w:rsid w:val="007266B8"/>
    <w:rsid w:val="00726FCE"/>
    <w:rsid w:val="00727953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DD2"/>
    <w:rsid w:val="007615A0"/>
    <w:rsid w:val="00761906"/>
    <w:rsid w:val="00761C78"/>
    <w:rsid w:val="007623B1"/>
    <w:rsid w:val="00763E68"/>
    <w:rsid w:val="007642E1"/>
    <w:rsid w:val="00764F8E"/>
    <w:rsid w:val="00765B9B"/>
    <w:rsid w:val="007661EE"/>
    <w:rsid w:val="0076644D"/>
    <w:rsid w:val="0076728C"/>
    <w:rsid w:val="00772650"/>
    <w:rsid w:val="007730D7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CDF"/>
    <w:rsid w:val="00784F89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266F"/>
    <w:rsid w:val="007A41D8"/>
    <w:rsid w:val="007A53C9"/>
    <w:rsid w:val="007A5707"/>
    <w:rsid w:val="007A5C66"/>
    <w:rsid w:val="007A5FF0"/>
    <w:rsid w:val="007B0CF2"/>
    <w:rsid w:val="007B106D"/>
    <w:rsid w:val="007B241F"/>
    <w:rsid w:val="007B5654"/>
    <w:rsid w:val="007B68C2"/>
    <w:rsid w:val="007B6E73"/>
    <w:rsid w:val="007B6EF7"/>
    <w:rsid w:val="007C033E"/>
    <w:rsid w:val="007C05AD"/>
    <w:rsid w:val="007C1C13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2404"/>
    <w:rsid w:val="007D46B5"/>
    <w:rsid w:val="007D4960"/>
    <w:rsid w:val="007D5119"/>
    <w:rsid w:val="007D5F81"/>
    <w:rsid w:val="007D6A3A"/>
    <w:rsid w:val="007E1CC6"/>
    <w:rsid w:val="007E2C11"/>
    <w:rsid w:val="007E459A"/>
    <w:rsid w:val="007E6009"/>
    <w:rsid w:val="007F10F9"/>
    <w:rsid w:val="007F2601"/>
    <w:rsid w:val="007F2ECC"/>
    <w:rsid w:val="007F4E25"/>
    <w:rsid w:val="007F5727"/>
    <w:rsid w:val="007F77D4"/>
    <w:rsid w:val="00800393"/>
    <w:rsid w:val="00800ED2"/>
    <w:rsid w:val="0080148E"/>
    <w:rsid w:val="00803025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0AD"/>
    <w:rsid w:val="00815CBB"/>
    <w:rsid w:val="0081687A"/>
    <w:rsid w:val="00817395"/>
    <w:rsid w:val="008210C4"/>
    <w:rsid w:val="00821AEE"/>
    <w:rsid w:val="0082266B"/>
    <w:rsid w:val="008232A1"/>
    <w:rsid w:val="008247BB"/>
    <w:rsid w:val="008253BF"/>
    <w:rsid w:val="00826519"/>
    <w:rsid w:val="008270BE"/>
    <w:rsid w:val="00827E66"/>
    <w:rsid w:val="00830AA9"/>
    <w:rsid w:val="00831FD3"/>
    <w:rsid w:val="008326E3"/>
    <w:rsid w:val="0083324A"/>
    <w:rsid w:val="00834489"/>
    <w:rsid w:val="00834CAC"/>
    <w:rsid w:val="00834D86"/>
    <w:rsid w:val="00834EAA"/>
    <w:rsid w:val="00837A55"/>
    <w:rsid w:val="0084026A"/>
    <w:rsid w:val="008412A3"/>
    <w:rsid w:val="0084171F"/>
    <w:rsid w:val="00845E17"/>
    <w:rsid w:val="00846771"/>
    <w:rsid w:val="00846C04"/>
    <w:rsid w:val="00846D51"/>
    <w:rsid w:val="008500A9"/>
    <w:rsid w:val="00850894"/>
    <w:rsid w:val="00850C16"/>
    <w:rsid w:val="0085145D"/>
    <w:rsid w:val="0085178D"/>
    <w:rsid w:val="00853082"/>
    <w:rsid w:val="00854F46"/>
    <w:rsid w:val="008554F8"/>
    <w:rsid w:val="00856054"/>
    <w:rsid w:val="008562BE"/>
    <w:rsid w:val="008603A9"/>
    <w:rsid w:val="008609F5"/>
    <w:rsid w:val="00860D44"/>
    <w:rsid w:val="0086208E"/>
    <w:rsid w:val="00862338"/>
    <w:rsid w:val="00862BB4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3DE5"/>
    <w:rsid w:val="00875023"/>
    <w:rsid w:val="00876048"/>
    <w:rsid w:val="008764DC"/>
    <w:rsid w:val="008768F8"/>
    <w:rsid w:val="008813D9"/>
    <w:rsid w:val="008826D3"/>
    <w:rsid w:val="00882818"/>
    <w:rsid w:val="00882E1F"/>
    <w:rsid w:val="0088351B"/>
    <w:rsid w:val="00883D8A"/>
    <w:rsid w:val="0088412C"/>
    <w:rsid w:val="00885023"/>
    <w:rsid w:val="0088518C"/>
    <w:rsid w:val="008858DA"/>
    <w:rsid w:val="0088670B"/>
    <w:rsid w:val="00887F2C"/>
    <w:rsid w:val="00890F4E"/>
    <w:rsid w:val="0089117C"/>
    <w:rsid w:val="00891C85"/>
    <w:rsid w:val="00892924"/>
    <w:rsid w:val="00893CCA"/>
    <w:rsid w:val="008968C5"/>
    <w:rsid w:val="008A0384"/>
    <w:rsid w:val="008A1B3B"/>
    <w:rsid w:val="008A1DA2"/>
    <w:rsid w:val="008A3CAA"/>
    <w:rsid w:val="008A41B1"/>
    <w:rsid w:val="008A4B63"/>
    <w:rsid w:val="008A5C68"/>
    <w:rsid w:val="008A6061"/>
    <w:rsid w:val="008A6D83"/>
    <w:rsid w:val="008B03E3"/>
    <w:rsid w:val="008B04C3"/>
    <w:rsid w:val="008B083D"/>
    <w:rsid w:val="008B1AAF"/>
    <w:rsid w:val="008B23F6"/>
    <w:rsid w:val="008B2757"/>
    <w:rsid w:val="008B3B54"/>
    <w:rsid w:val="008B43BE"/>
    <w:rsid w:val="008B57BC"/>
    <w:rsid w:val="008B70DE"/>
    <w:rsid w:val="008B7A2A"/>
    <w:rsid w:val="008C17D1"/>
    <w:rsid w:val="008C22EF"/>
    <w:rsid w:val="008C3019"/>
    <w:rsid w:val="008C5856"/>
    <w:rsid w:val="008C5951"/>
    <w:rsid w:val="008C7BED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3F8A"/>
    <w:rsid w:val="008D4C97"/>
    <w:rsid w:val="008D5A02"/>
    <w:rsid w:val="008D7405"/>
    <w:rsid w:val="008E06AD"/>
    <w:rsid w:val="008E0E73"/>
    <w:rsid w:val="008E1320"/>
    <w:rsid w:val="008E153A"/>
    <w:rsid w:val="008E233F"/>
    <w:rsid w:val="008E3A4F"/>
    <w:rsid w:val="008E3FC5"/>
    <w:rsid w:val="008E5AA9"/>
    <w:rsid w:val="008E5EBA"/>
    <w:rsid w:val="008E6090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FA9"/>
    <w:rsid w:val="00916245"/>
    <w:rsid w:val="00917401"/>
    <w:rsid w:val="0091787B"/>
    <w:rsid w:val="00917A21"/>
    <w:rsid w:val="0092092F"/>
    <w:rsid w:val="00921189"/>
    <w:rsid w:val="00926BF1"/>
    <w:rsid w:val="009271CC"/>
    <w:rsid w:val="00927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F1A"/>
    <w:rsid w:val="00937556"/>
    <w:rsid w:val="009375F4"/>
    <w:rsid w:val="00940037"/>
    <w:rsid w:val="0094037C"/>
    <w:rsid w:val="00940CE8"/>
    <w:rsid w:val="00942A12"/>
    <w:rsid w:val="00942A8E"/>
    <w:rsid w:val="0094303A"/>
    <w:rsid w:val="009432CD"/>
    <w:rsid w:val="00944A6B"/>
    <w:rsid w:val="009452D2"/>
    <w:rsid w:val="00945739"/>
    <w:rsid w:val="00945792"/>
    <w:rsid w:val="009458A7"/>
    <w:rsid w:val="00945B32"/>
    <w:rsid w:val="009509EE"/>
    <w:rsid w:val="00950F2F"/>
    <w:rsid w:val="0095383C"/>
    <w:rsid w:val="00954BB2"/>
    <w:rsid w:val="00955003"/>
    <w:rsid w:val="00955981"/>
    <w:rsid w:val="0095684A"/>
    <w:rsid w:val="00960480"/>
    <w:rsid w:val="00962A5D"/>
    <w:rsid w:val="00965C7F"/>
    <w:rsid w:val="00965E44"/>
    <w:rsid w:val="00966B3F"/>
    <w:rsid w:val="009676E8"/>
    <w:rsid w:val="00967819"/>
    <w:rsid w:val="00970002"/>
    <w:rsid w:val="009701DE"/>
    <w:rsid w:val="00970832"/>
    <w:rsid w:val="00970A27"/>
    <w:rsid w:val="009711AC"/>
    <w:rsid w:val="00971575"/>
    <w:rsid w:val="0097270B"/>
    <w:rsid w:val="009749F7"/>
    <w:rsid w:val="00974B5D"/>
    <w:rsid w:val="00975F35"/>
    <w:rsid w:val="009839E5"/>
    <w:rsid w:val="009845D5"/>
    <w:rsid w:val="009853DE"/>
    <w:rsid w:val="009876B6"/>
    <w:rsid w:val="0098784E"/>
    <w:rsid w:val="00987CEA"/>
    <w:rsid w:val="009905E9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A037E"/>
    <w:rsid w:val="009A0443"/>
    <w:rsid w:val="009A118E"/>
    <w:rsid w:val="009A1252"/>
    <w:rsid w:val="009A1806"/>
    <w:rsid w:val="009A3505"/>
    <w:rsid w:val="009A37F8"/>
    <w:rsid w:val="009A38E3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2EF7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F3F"/>
    <w:rsid w:val="009C60D1"/>
    <w:rsid w:val="009C614C"/>
    <w:rsid w:val="009C7324"/>
    <w:rsid w:val="009C7B56"/>
    <w:rsid w:val="009D26D9"/>
    <w:rsid w:val="009D3E21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B8"/>
    <w:rsid w:val="00A0129F"/>
    <w:rsid w:val="00A01DA9"/>
    <w:rsid w:val="00A033E7"/>
    <w:rsid w:val="00A044E0"/>
    <w:rsid w:val="00A057E6"/>
    <w:rsid w:val="00A05D12"/>
    <w:rsid w:val="00A06668"/>
    <w:rsid w:val="00A0743A"/>
    <w:rsid w:val="00A104CC"/>
    <w:rsid w:val="00A115A4"/>
    <w:rsid w:val="00A11C1F"/>
    <w:rsid w:val="00A128D7"/>
    <w:rsid w:val="00A14D52"/>
    <w:rsid w:val="00A158BF"/>
    <w:rsid w:val="00A15A22"/>
    <w:rsid w:val="00A17D2F"/>
    <w:rsid w:val="00A17F13"/>
    <w:rsid w:val="00A21569"/>
    <w:rsid w:val="00A21A1A"/>
    <w:rsid w:val="00A21C89"/>
    <w:rsid w:val="00A2233F"/>
    <w:rsid w:val="00A223C9"/>
    <w:rsid w:val="00A2570D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74EC"/>
    <w:rsid w:val="00A50509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808C9"/>
    <w:rsid w:val="00A82FC9"/>
    <w:rsid w:val="00A837BF"/>
    <w:rsid w:val="00A83A22"/>
    <w:rsid w:val="00A83C4F"/>
    <w:rsid w:val="00A844A8"/>
    <w:rsid w:val="00A844FE"/>
    <w:rsid w:val="00A84CBB"/>
    <w:rsid w:val="00A870B9"/>
    <w:rsid w:val="00A874F3"/>
    <w:rsid w:val="00A911BC"/>
    <w:rsid w:val="00A91C96"/>
    <w:rsid w:val="00A91E55"/>
    <w:rsid w:val="00A91F2C"/>
    <w:rsid w:val="00A92DAC"/>
    <w:rsid w:val="00A9383E"/>
    <w:rsid w:val="00A962B5"/>
    <w:rsid w:val="00A96777"/>
    <w:rsid w:val="00A96994"/>
    <w:rsid w:val="00A96FB8"/>
    <w:rsid w:val="00A97CEE"/>
    <w:rsid w:val="00AA02E6"/>
    <w:rsid w:val="00AA03B0"/>
    <w:rsid w:val="00AA319D"/>
    <w:rsid w:val="00AA3786"/>
    <w:rsid w:val="00AA5DEC"/>
    <w:rsid w:val="00AA66D8"/>
    <w:rsid w:val="00AA6AD0"/>
    <w:rsid w:val="00AA6B94"/>
    <w:rsid w:val="00AA6CB7"/>
    <w:rsid w:val="00AA7CA4"/>
    <w:rsid w:val="00AB276C"/>
    <w:rsid w:val="00AB3723"/>
    <w:rsid w:val="00AB38E0"/>
    <w:rsid w:val="00AB41A6"/>
    <w:rsid w:val="00AB6B70"/>
    <w:rsid w:val="00AB6C9A"/>
    <w:rsid w:val="00AB7BCA"/>
    <w:rsid w:val="00AC00F3"/>
    <w:rsid w:val="00AC0B3D"/>
    <w:rsid w:val="00AC1946"/>
    <w:rsid w:val="00AC1964"/>
    <w:rsid w:val="00AC3B00"/>
    <w:rsid w:val="00AC3B06"/>
    <w:rsid w:val="00AC7968"/>
    <w:rsid w:val="00AD0292"/>
    <w:rsid w:val="00AD1159"/>
    <w:rsid w:val="00AD12A3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BF9"/>
    <w:rsid w:val="00AD4CE3"/>
    <w:rsid w:val="00AD55FE"/>
    <w:rsid w:val="00AD5A04"/>
    <w:rsid w:val="00AD6ED8"/>
    <w:rsid w:val="00AD7383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558"/>
    <w:rsid w:val="00B037C1"/>
    <w:rsid w:val="00B059A3"/>
    <w:rsid w:val="00B070A4"/>
    <w:rsid w:val="00B10BB3"/>
    <w:rsid w:val="00B12191"/>
    <w:rsid w:val="00B12A66"/>
    <w:rsid w:val="00B12DDD"/>
    <w:rsid w:val="00B12E69"/>
    <w:rsid w:val="00B149EA"/>
    <w:rsid w:val="00B152AD"/>
    <w:rsid w:val="00B171D2"/>
    <w:rsid w:val="00B1791C"/>
    <w:rsid w:val="00B17D39"/>
    <w:rsid w:val="00B20AF7"/>
    <w:rsid w:val="00B228D2"/>
    <w:rsid w:val="00B2440B"/>
    <w:rsid w:val="00B247EA"/>
    <w:rsid w:val="00B25E2C"/>
    <w:rsid w:val="00B268A4"/>
    <w:rsid w:val="00B300F5"/>
    <w:rsid w:val="00B30490"/>
    <w:rsid w:val="00B310DB"/>
    <w:rsid w:val="00B32BBA"/>
    <w:rsid w:val="00B340AE"/>
    <w:rsid w:val="00B34347"/>
    <w:rsid w:val="00B34920"/>
    <w:rsid w:val="00B35E02"/>
    <w:rsid w:val="00B40DAD"/>
    <w:rsid w:val="00B41508"/>
    <w:rsid w:val="00B41995"/>
    <w:rsid w:val="00B42045"/>
    <w:rsid w:val="00B430BB"/>
    <w:rsid w:val="00B4637C"/>
    <w:rsid w:val="00B47160"/>
    <w:rsid w:val="00B51B0D"/>
    <w:rsid w:val="00B51CE2"/>
    <w:rsid w:val="00B5298A"/>
    <w:rsid w:val="00B561E7"/>
    <w:rsid w:val="00B56CF6"/>
    <w:rsid w:val="00B56F1A"/>
    <w:rsid w:val="00B57146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605F"/>
    <w:rsid w:val="00B70509"/>
    <w:rsid w:val="00B7068D"/>
    <w:rsid w:val="00B70A22"/>
    <w:rsid w:val="00B72C45"/>
    <w:rsid w:val="00B736B5"/>
    <w:rsid w:val="00B740CC"/>
    <w:rsid w:val="00B75580"/>
    <w:rsid w:val="00B75A89"/>
    <w:rsid w:val="00B763E0"/>
    <w:rsid w:val="00B7687C"/>
    <w:rsid w:val="00B76A2B"/>
    <w:rsid w:val="00B77240"/>
    <w:rsid w:val="00B7749A"/>
    <w:rsid w:val="00B77568"/>
    <w:rsid w:val="00B77617"/>
    <w:rsid w:val="00B77971"/>
    <w:rsid w:val="00B77BCB"/>
    <w:rsid w:val="00B77DD1"/>
    <w:rsid w:val="00B81616"/>
    <w:rsid w:val="00B859A3"/>
    <w:rsid w:val="00B8620C"/>
    <w:rsid w:val="00B86A47"/>
    <w:rsid w:val="00B86F09"/>
    <w:rsid w:val="00B8718D"/>
    <w:rsid w:val="00B87BC9"/>
    <w:rsid w:val="00B87C40"/>
    <w:rsid w:val="00B90250"/>
    <w:rsid w:val="00B902B2"/>
    <w:rsid w:val="00B90F43"/>
    <w:rsid w:val="00B91337"/>
    <w:rsid w:val="00B91965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2F65"/>
    <w:rsid w:val="00BA4633"/>
    <w:rsid w:val="00BA7883"/>
    <w:rsid w:val="00BA7EAB"/>
    <w:rsid w:val="00BB2545"/>
    <w:rsid w:val="00BB25EE"/>
    <w:rsid w:val="00BB4035"/>
    <w:rsid w:val="00BB493B"/>
    <w:rsid w:val="00BB4CAA"/>
    <w:rsid w:val="00BB4E25"/>
    <w:rsid w:val="00BB75BD"/>
    <w:rsid w:val="00BC03B6"/>
    <w:rsid w:val="00BC04A0"/>
    <w:rsid w:val="00BC078F"/>
    <w:rsid w:val="00BC1C1A"/>
    <w:rsid w:val="00BC3BA3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E03E1"/>
    <w:rsid w:val="00BE19F0"/>
    <w:rsid w:val="00BE3902"/>
    <w:rsid w:val="00BE3C69"/>
    <w:rsid w:val="00BE4302"/>
    <w:rsid w:val="00BE46B0"/>
    <w:rsid w:val="00BE4F74"/>
    <w:rsid w:val="00BE5CF1"/>
    <w:rsid w:val="00BE62B7"/>
    <w:rsid w:val="00BF1134"/>
    <w:rsid w:val="00BF142E"/>
    <w:rsid w:val="00BF1F2D"/>
    <w:rsid w:val="00BF2C32"/>
    <w:rsid w:val="00BF2CB7"/>
    <w:rsid w:val="00BF2F21"/>
    <w:rsid w:val="00BF3057"/>
    <w:rsid w:val="00BF3FFD"/>
    <w:rsid w:val="00BF6386"/>
    <w:rsid w:val="00BF652E"/>
    <w:rsid w:val="00BF7E6E"/>
    <w:rsid w:val="00C000FA"/>
    <w:rsid w:val="00C00950"/>
    <w:rsid w:val="00C010AE"/>
    <w:rsid w:val="00C01D34"/>
    <w:rsid w:val="00C0285E"/>
    <w:rsid w:val="00C02BC7"/>
    <w:rsid w:val="00C037EB"/>
    <w:rsid w:val="00C03935"/>
    <w:rsid w:val="00C03D32"/>
    <w:rsid w:val="00C04544"/>
    <w:rsid w:val="00C05BCF"/>
    <w:rsid w:val="00C0627C"/>
    <w:rsid w:val="00C064BD"/>
    <w:rsid w:val="00C113C4"/>
    <w:rsid w:val="00C11425"/>
    <w:rsid w:val="00C11E0D"/>
    <w:rsid w:val="00C1205C"/>
    <w:rsid w:val="00C15DA4"/>
    <w:rsid w:val="00C17A6F"/>
    <w:rsid w:val="00C20DBC"/>
    <w:rsid w:val="00C2240A"/>
    <w:rsid w:val="00C22B21"/>
    <w:rsid w:val="00C236F9"/>
    <w:rsid w:val="00C25A51"/>
    <w:rsid w:val="00C26699"/>
    <w:rsid w:val="00C2700B"/>
    <w:rsid w:val="00C30845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A0"/>
    <w:rsid w:val="00C44CEB"/>
    <w:rsid w:val="00C46FFD"/>
    <w:rsid w:val="00C47167"/>
    <w:rsid w:val="00C5089F"/>
    <w:rsid w:val="00C52657"/>
    <w:rsid w:val="00C54A18"/>
    <w:rsid w:val="00C56CDF"/>
    <w:rsid w:val="00C57903"/>
    <w:rsid w:val="00C57DDF"/>
    <w:rsid w:val="00C603EC"/>
    <w:rsid w:val="00C61148"/>
    <w:rsid w:val="00C61C2F"/>
    <w:rsid w:val="00C62341"/>
    <w:rsid w:val="00C6247A"/>
    <w:rsid w:val="00C62F40"/>
    <w:rsid w:val="00C64D10"/>
    <w:rsid w:val="00C66DA2"/>
    <w:rsid w:val="00C67205"/>
    <w:rsid w:val="00C67421"/>
    <w:rsid w:val="00C675FC"/>
    <w:rsid w:val="00C70809"/>
    <w:rsid w:val="00C714D7"/>
    <w:rsid w:val="00C720DD"/>
    <w:rsid w:val="00C72F80"/>
    <w:rsid w:val="00C73CB7"/>
    <w:rsid w:val="00C74E43"/>
    <w:rsid w:val="00C75617"/>
    <w:rsid w:val="00C75B11"/>
    <w:rsid w:val="00C7674C"/>
    <w:rsid w:val="00C76E75"/>
    <w:rsid w:val="00C77962"/>
    <w:rsid w:val="00C806C0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67B0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8F6"/>
    <w:rsid w:val="00CA69FA"/>
    <w:rsid w:val="00CA7A20"/>
    <w:rsid w:val="00CA7CAE"/>
    <w:rsid w:val="00CB17B2"/>
    <w:rsid w:val="00CB18ED"/>
    <w:rsid w:val="00CB4A51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563"/>
    <w:rsid w:val="00CC7C7E"/>
    <w:rsid w:val="00CD0253"/>
    <w:rsid w:val="00CD2BF2"/>
    <w:rsid w:val="00CD33D9"/>
    <w:rsid w:val="00CD3B96"/>
    <w:rsid w:val="00CD3E6B"/>
    <w:rsid w:val="00CD4BC9"/>
    <w:rsid w:val="00CD5125"/>
    <w:rsid w:val="00CE02A8"/>
    <w:rsid w:val="00CE0648"/>
    <w:rsid w:val="00CE06D9"/>
    <w:rsid w:val="00CE06DA"/>
    <w:rsid w:val="00CE1C48"/>
    <w:rsid w:val="00CE28B4"/>
    <w:rsid w:val="00CE297A"/>
    <w:rsid w:val="00CE3E84"/>
    <w:rsid w:val="00CE4529"/>
    <w:rsid w:val="00CE538A"/>
    <w:rsid w:val="00CE668E"/>
    <w:rsid w:val="00CE7301"/>
    <w:rsid w:val="00CF0832"/>
    <w:rsid w:val="00CF2110"/>
    <w:rsid w:val="00CF2AFC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7EDE"/>
    <w:rsid w:val="00D27F64"/>
    <w:rsid w:val="00D27F9D"/>
    <w:rsid w:val="00D30052"/>
    <w:rsid w:val="00D306AB"/>
    <w:rsid w:val="00D3099E"/>
    <w:rsid w:val="00D33155"/>
    <w:rsid w:val="00D34606"/>
    <w:rsid w:val="00D34A8F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C12"/>
    <w:rsid w:val="00D5614F"/>
    <w:rsid w:val="00D576F0"/>
    <w:rsid w:val="00D605F9"/>
    <w:rsid w:val="00D63C48"/>
    <w:rsid w:val="00D63E07"/>
    <w:rsid w:val="00D64EB8"/>
    <w:rsid w:val="00D666A8"/>
    <w:rsid w:val="00D67667"/>
    <w:rsid w:val="00D67966"/>
    <w:rsid w:val="00D67B82"/>
    <w:rsid w:val="00D67E1A"/>
    <w:rsid w:val="00D71C5B"/>
    <w:rsid w:val="00D71FCC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6EB"/>
    <w:rsid w:val="00D80837"/>
    <w:rsid w:val="00D8188A"/>
    <w:rsid w:val="00D825EC"/>
    <w:rsid w:val="00D82B14"/>
    <w:rsid w:val="00D833D8"/>
    <w:rsid w:val="00D855C5"/>
    <w:rsid w:val="00D86918"/>
    <w:rsid w:val="00D86ABB"/>
    <w:rsid w:val="00D86E91"/>
    <w:rsid w:val="00D9327A"/>
    <w:rsid w:val="00D974CC"/>
    <w:rsid w:val="00D979F7"/>
    <w:rsid w:val="00DA126C"/>
    <w:rsid w:val="00DA156C"/>
    <w:rsid w:val="00DA3639"/>
    <w:rsid w:val="00DA40E8"/>
    <w:rsid w:val="00DA448F"/>
    <w:rsid w:val="00DA4AD1"/>
    <w:rsid w:val="00DA5B8B"/>
    <w:rsid w:val="00DA6023"/>
    <w:rsid w:val="00DA6359"/>
    <w:rsid w:val="00DA7451"/>
    <w:rsid w:val="00DA7ABD"/>
    <w:rsid w:val="00DB134B"/>
    <w:rsid w:val="00DB1A3D"/>
    <w:rsid w:val="00DB335A"/>
    <w:rsid w:val="00DB6DEE"/>
    <w:rsid w:val="00DB79DE"/>
    <w:rsid w:val="00DC126B"/>
    <w:rsid w:val="00DC1646"/>
    <w:rsid w:val="00DC192F"/>
    <w:rsid w:val="00DC2003"/>
    <w:rsid w:val="00DC259D"/>
    <w:rsid w:val="00DC2A2C"/>
    <w:rsid w:val="00DC5FDC"/>
    <w:rsid w:val="00DC6B34"/>
    <w:rsid w:val="00DC7424"/>
    <w:rsid w:val="00DC7A96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431"/>
    <w:rsid w:val="00DE0B1D"/>
    <w:rsid w:val="00DE16AA"/>
    <w:rsid w:val="00DE1CCC"/>
    <w:rsid w:val="00DE2684"/>
    <w:rsid w:val="00DE463D"/>
    <w:rsid w:val="00DE5FBF"/>
    <w:rsid w:val="00DE6868"/>
    <w:rsid w:val="00DE6875"/>
    <w:rsid w:val="00DE6AF8"/>
    <w:rsid w:val="00DE72E2"/>
    <w:rsid w:val="00DF0BC5"/>
    <w:rsid w:val="00DF0E66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0E8B"/>
    <w:rsid w:val="00E01403"/>
    <w:rsid w:val="00E0238D"/>
    <w:rsid w:val="00E026B5"/>
    <w:rsid w:val="00E02E96"/>
    <w:rsid w:val="00E033B7"/>
    <w:rsid w:val="00E0391A"/>
    <w:rsid w:val="00E03C4F"/>
    <w:rsid w:val="00E048FB"/>
    <w:rsid w:val="00E06262"/>
    <w:rsid w:val="00E07101"/>
    <w:rsid w:val="00E1101E"/>
    <w:rsid w:val="00E1183B"/>
    <w:rsid w:val="00E11C7E"/>
    <w:rsid w:val="00E14F43"/>
    <w:rsid w:val="00E15378"/>
    <w:rsid w:val="00E15F78"/>
    <w:rsid w:val="00E160DA"/>
    <w:rsid w:val="00E16E5A"/>
    <w:rsid w:val="00E20C7B"/>
    <w:rsid w:val="00E22548"/>
    <w:rsid w:val="00E24209"/>
    <w:rsid w:val="00E24C63"/>
    <w:rsid w:val="00E24DAB"/>
    <w:rsid w:val="00E268D1"/>
    <w:rsid w:val="00E27D6C"/>
    <w:rsid w:val="00E308D5"/>
    <w:rsid w:val="00E310A0"/>
    <w:rsid w:val="00E322EC"/>
    <w:rsid w:val="00E32C13"/>
    <w:rsid w:val="00E32D44"/>
    <w:rsid w:val="00E337D0"/>
    <w:rsid w:val="00E33E43"/>
    <w:rsid w:val="00E34207"/>
    <w:rsid w:val="00E353C5"/>
    <w:rsid w:val="00E36AF0"/>
    <w:rsid w:val="00E40355"/>
    <w:rsid w:val="00E40B82"/>
    <w:rsid w:val="00E421E9"/>
    <w:rsid w:val="00E44AEE"/>
    <w:rsid w:val="00E44C0F"/>
    <w:rsid w:val="00E45E01"/>
    <w:rsid w:val="00E4649B"/>
    <w:rsid w:val="00E46E1B"/>
    <w:rsid w:val="00E47826"/>
    <w:rsid w:val="00E47890"/>
    <w:rsid w:val="00E47906"/>
    <w:rsid w:val="00E507D0"/>
    <w:rsid w:val="00E508DE"/>
    <w:rsid w:val="00E50A14"/>
    <w:rsid w:val="00E50E1F"/>
    <w:rsid w:val="00E50EBE"/>
    <w:rsid w:val="00E5111D"/>
    <w:rsid w:val="00E5150E"/>
    <w:rsid w:val="00E52C0B"/>
    <w:rsid w:val="00E537F1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766E"/>
    <w:rsid w:val="00E81682"/>
    <w:rsid w:val="00E81981"/>
    <w:rsid w:val="00E82A2C"/>
    <w:rsid w:val="00E83CAC"/>
    <w:rsid w:val="00E849CF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429C"/>
    <w:rsid w:val="00E9482D"/>
    <w:rsid w:val="00E96CE0"/>
    <w:rsid w:val="00E9770D"/>
    <w:rsid w:val="00E97723"/>
    <w:rsid w:val="00EA02CA"/>
    <w:rsid w:val="00EA0903"/>
    <w:rsid w:val="00EA16F7"/>
    <w:rsid w:val="00EA413E"/>
    <w:rsid w:val="00EA6D6E"/>
    <w:rsid w:val="00EA721F"/>
    <w:rsid w:val="00EB1A0E"/>
    <w:rsid w:val="00EB2BC5"/>
    <w:rsid w:val="00EB5267"/>
    <w:rsid w:val="00EB6F5D"/>
    <w:rsid w:val="00EB7603"/>
    <w:rsid w:val="00EB7822"/>
    <w:rsid w:val="00EB794F"/>
    <w:rsid w:val="00EC0898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3262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5075"/>
    <w:rsid w:val="00EF5729"/>
    <w:rsid w:val="00EF5FD1"/>
    <w:rsid w:val="00EF691A"/>
    <w:rsid w:val="00EF6EA3"/>
    <w:rsid w:val="00EF7519"/>
    <w:rsid w:val="00EF75A2"/>
    <w:rsid w:val="00EF79D7"/>
    <w:rsid w:val="00F0071E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35CC"/>
    <w:rsid w:val="00F137BE"/>
    <w:rsid w:val="00F139B5"/>
    <w:rsid w:val="00F14E12"/>
    <w:rsid w:val="00F1524B"/>
    <w:rsid w:val="00F15C79"/>
    <w:rsid w:val="00F16456"/>
    <w:rsid w:val="00F16954"/>
    <w:rsid w:val="00F178C8"/>
    <w:rsid w:val="00F17E0C"/>
    <w:rsid w:val="00F20740"/>
    <w:rsid w:val="00F2171E"/>
    <w:rsid w:val="00F22088"/>
    <w:rsid w:val="00F22B23"/>
    <w:rsid w:val="00F24551"/>
    <w:rsid w:val="00F27126"/>
    <w:rsid w:val="00F27659"/>
    <w:rsid w:val="00F27B93"/>
    <w:rsid w:val="00F31762"/>
    <w:rsid w:val="00F31C22"/>
    <w:rsid w:val="00F31C8D"/>
    <w:rsid w:val="00F3280A"/>
    <w:rsid w:val="00F33E6A"/>
    <w:rsid w:val="00F35358"/>
    <w:rsid w:val="00F36CA9"/>
    <w:rsid w:val="00F36E5C"/>
    <w:rsid w:val="00F376DE"/>
    <w:rsid w:val="00F42425"/>
    <w:rsid w:val="00F43A52"/>
    <w:rsid w:val="00F44646"/>
    <w:rsid w:val="00F44FF9"/>
    <w:rsid w:val="00F4564E"/>
    <w:rsid w:val="00F46259"/>
    <w:rsid w:val="00F5005C"/>
    <w:rsid w:val="00F50DF4"/>
    <w:rsid w:val="00F5306F"/>
    <w:rsid w:val="00F53DC2"/>
    <w:rsid w:val="00F56243"/>
    <w:rsid w:val="00F57D71"/>
    <w:rsid w:val="00F60657"/>
    <w:rsid w:val="00F60CCE"/>
    <w:rsid w:val="00F615A4"/>
    <w:rsid w:val="00F62042"/>
    <w:rsid w:val="00F62C2D"/>
    <w:rsid w:val="00F63529"/>
    <w:rsid w:val="00F63A11"/>
    <w:rsid w:val="00F644D8"/>
    <w:rsid w:val="00F66614"/>
    <w:rsid w:val="00F66F2F"/>
    <w:rsid w:val="00F673E1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47B4"/>
    <w:rsid w:val="00F75D8F"/>
    <w:rsid w:val="00F76085"/>
    <w:rsid w:val="00F766BF"/>
    <w:rsid w:val="00F76D20"/>
    <w:rsid w:val="00F812DE"/>
    <w:rsid w:val="00F8388B"/>
    <w:rsid w:val="00F83E37"/>
    <w:rsid w:val="00F84BB7"/>
    <w:rsid w:val="00F855CC"/>
    <w:rsid w:val="00F87445"/>
    <w:rsid w:val="00F9157A"/>
    <w:rsid w:val="00F9174B"/>
    <w:rsid w:val="00F91C0F"/>
    <w:rsid w:val="00F92C51"/>
    <w:rsid w:val="00F92F33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54"/>
    <w:rsid w:val="00FA3D2F"/>
    <w:rsid w:val="00FA3F41"/>
    <w:rsid w:val="00FA468B"/>
    <w:rsid w:val="00FA4787"/>
    <w:rsid w:val="00FB0BF7"/>
    <w:rsid w:val="00FB0D93"/>
    <w:rsid w:val="00FB1ACF"/>
    <w:rsid w:val="00FB33D9"/>
    <w:rsid w:val="00FB579C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E7A1F"/>
    <w:rsid w:val="00FF183E"/>
    <w:rsid w:val="00FF2401"/>
    <w:rsid w:val="00FF2CC3"/>
    <w:rsid w:val="00FF4327"/>
    <w:rsid w:val="00FF4853"/>
    <w:rsid w:val="00FF485B"/>
    <w:rsid w:val="00FF50E6"/>
    <w:rsid w:val="00FF53AA"/>
    <w:rsid w:val="00FF6153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uiPriority w:val="99"/>
    <w:semiHidden/>
    <w:unhideWhenUsed/>
    <w:rsid w:val="00153CA7"/>
    <w:rPr>
      <w:vertAlign w:val="superscript"/>
    </w:rPr>
  </w:style>
  <w:style w:type="paragraph" w:customStyle="1" w:styleId="Default">
    <w:name w:val="Default"/>
    <w:rsid w:val="00AD12A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Appeldenotedefin">
    <w:name w:val="endnote reference"/>
    <w:rsid w:val="00346C5D"/>
    <w:rPr>
      <w:vertAlign w:val="superscript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B5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B579C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FB579C"/>
  </w:style>
  <w:style w:type="character" w:styleId="Lienhypertexte">
    <w:name w:val="Hyperlink"/>
    <w:uiPriority w:val="99"/>
    <w:unhideWhenUsed/>
    <w:rsid w:val="00FB579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d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uiPriority w:val="99"/>
    <w:semiHidden/>
    <w:unhideWhenUsed/>
    <w:rsid w:val="00153CA7"/>
    <w:rPr>
      <w:vertAlign w:val="superscript"/>
    </w:rPr>
  </w:style>
  <w:style w:type="paragraph" w:customStyle="1" w:styleId="Default">
    <w:name w:val="Default"/>
    <w:rsid w:val="00AD12A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Appeldenotedefin">
    <w:name w:val="endnote reference"/>
    <w:rsid w:val="00346C5D"/>
    <w:rPr>
      <w:vertAlign w:val="superscript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B5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B579C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FB579C"/>
  </w:style>
  <w:style w:type="character" w:styleId="Lienhypertexte">
    <w:name w:val="Hyperlink"/>
    <w:uiPriority w:val="99"/>
    <w:unhideWhenUsed/>
    <w:rsid w:val="00FB579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5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94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6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2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67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2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80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8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36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2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7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9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4.png"/><Relationship Id="rId32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9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5B2F69-2580-4FC3-90CB-2FA1581BDF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40</Words>
  <Characters>242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5</cp:revision>
  <cp:lastPrinted>2016-01-16T16:21:00Z</cp:lastPrinted>
  <dcterms:created xsi:type="dcterms:W3CDTF">2016-01-16T14:01:00Z</dcterms:created>
  <dcterms:modified xsi:type="dcterms:W3CDTF">2016-01-16T16:50:00Z</dcterms:modified>
</cp:coreProperties>
</file>